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36" r:id="rId1"/>
  </p:sldMasterIdLst>
  <p:notesMasterIdLst>
    <p:notesMasterId r:id="rId35"/>
  </p:notesMasterIdLst>
  <p:handoutMasterIdLst>
    <p:handoutMasterId r:id="rId36"/>
  </p:handoutMasterIdLst>
  <p:sldIdLst>
    <p:sldId id="378" r:id="rId2"/>
    <p:sldId id="379" r:id="rId3"/>
    <p:sldId id="398" r:id="rId4"/>
    <p:sldId id="401" r:id="rId5"/>
    <p:sldId id="382" r:id="rId6"/>
    <p:sldId id="384" r:id="rId7"/>
    <p:sldId id="385" r:id="rId8"/>
    <p:sldId id="389" r:id="rId9"/>
    <p:sldId id="388" r:id="rId10"/>
    <p:sldId id="387" r:id="rId11"/>
    <p:sldId id="403" r:id="rId12"/>
    <p:sldId id="393" r:id="rId13"/>
    <p:sldId id="404" r:id="rId14"/>
    <p:sldId id="405" r:id="rId15"/>
    <p:sldId id="406" r:id="rId16"/>
    <p:sldId id="409" r:id="rId17"/>
    <p:sldId id="424" r:id="rId18"/>
    <p:sldId id="408" r:id="rId19"/>
    <p:sldId id="410" r:id="rId20"/>
    <p:sldId id="411" r:id="rId21"/>
    <p:sldId id="412" r:id="rId22"/>
    <p:sldId id="414" r:id="rId23"/>
    <p:sldId id="415" r:id="rId24"/>
    <p:sldId id="425" r:id="rId25"/>
    <p:sldId id="426" r:id="rId26"/>
    <p:sldId id="417" r:id="rId27"/>
    <p:sldId id="418" r:id="rId28"/>
    <p:sldId id="431" r:id="rId29"/>
    <p:sldId id="432" r:id="rId30"/>
    <p:sldId id="433" r:id="rId31"/>
    <p:sldId id="434" r:id="rId32"/>
    <p:sldId id="419" r:id="rId33"/>
    <p:sldId id="435" r:id="rId34"/>
  </p:sldIdLst>
  <p:sldSz cx="9144000" cy="6858000" type="screen4x3"/>
  <p:notesSz cx="6797675" cy="992663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7498"/>
    <a:srgbClr val="FFFFFF"/>
    <a:srgbClr val="FFFF00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27" autoAdjust="0"/>
    <p:restoredTop sz="99283" autoAdjust="0"/>
  </p:normalViewPr>
  <p:slideViewPr>
    <p:cSldViewPr>
      <p:cViewPr varScale="1">
        <p:scale>
          <a:sx n="75" d="100"/>
          <a:sy n="75" d="100"/>
        </p:scale>
        <p:origin x="1206" y="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61.wmf"/><Relationship Id="rId7" Type="http://schemas.openxmlformats.org/officeDocument/2006/relationships/image" Target="../media/image75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67.wmf"/><Relationship Id="rId5" Type="http://schemas.openxmlformats.org/officeDocument/2006/relationships/image" Target="../media/image74.wmf"/><Relationship Id="rId10" Type="http://schemas.openxmlformats.org/officeDocument/2006/relationships/image" Target="../media/image77.wmf"/><Relationship Id="rId4" Type="http://schemas.openxmlformats.org/officeDocument/2006/relationships/image" Target="../media/image73.wmf"/><Relationship Id="rId9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82.wmf"/><Relationship Id="rId2" Type="http://schemas.openxmlformats.org/officeDocument/2006/relationships/image" Target="../media/image78.wmf"/><Relationship Id="rId1" Type="http://schemas.openxmlformats.org/officeDocument/2006/relationships/image" Target="../media/image10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82.wmf"/><Relationship Id="rId1" Type="http://schemas.openxmlformats.org/officeDocument/2006/relationships/image" Target="../media/image10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93.wmf"/><Relationship Id="rId1" Type="http://schemas.openxmlformats.org/officeDocument/2006/relationships/image" Target="../media/image61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7" Type="http://schemas.openxmlformats.org/officeDocument/2006/relationships/image" Target="../media/image109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04.wmf"/><Relationship Id="rId5" Type="http://schemas.openxmlformats.org/officeDocument/2006/relationships/image" Target="../media/image100.wmf"/><Relationship Id="rId4" Type="http://schemas.openxmlformats.org/officeDocument/2006/relationships/image" Target="../media/image10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17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2"/>
            <a:ext cx="2945954" cy="495676"/>
          </a:xfrm>
          <a:prstGeom prst="rect">
            <a:avLst/>
          </a:prstGeom>
        </p:spPr>
        <p:txBody>
          <a:bodyPr vert="horz" lIns="90993" tIns="45497" rIns="90993" bIns="45497" rtlCol="0"/>
          <a:lstStyle>
            <a:lvl1pPr algn="l">
              <a:defRPr sz="1200"/>
            </a:lvl1pPr>
          </a:lstStyle>
          <a:p>
            <a:endParaRPr lang="th-TH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247" y="2"/>
            <a:ext cx="2945954" cy="495676"/>
          </a:xfrm>
          <a:prstGeom prst="rect">
            <a:avLst/>
          </a:prstGeom>
        </p:spPr>
        <p:txBody>
          <a:bodyPr vert="horz" lIns="90993" tIns="45497" rIns="90993" bIns="45497" rtlCol="0"/>
          <a:lstStyle>
            <a:lvl1pPr algn="r">
              <a:defRPr sz="1200"/>
            </a:lvl1pPr>
          </a:lstStyle>
          <a:p>
            <a:endParaRPr lang="th-T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9429323"/>
            <a:ext cx="2945954" cy="495676"/>
          </a:xfrm>
          <a:prstGeom prst="rect">
            <a:avLst/>
          </a:prstGeom>
        </p:spPr>
        <p:txBody>
          <a:bodyPr vert="horz" lIns="90993" tIns="45497" rIns="90993" bIns="45497" rtlCol="0" anchor="b"/>
          <a:lstStyle>
            <a:lvl1pPr algn="l">
              <a:defRPr sz="1200"/>
            </a:lvl1pPr>
          </a:lstStyle>
          <a:p>
            <a:endParaRPr 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247" y="9429323"/>
            <a:ext cx="2945954" cy="495676"/>
          </a:xfrm>
          <a:prstGeom prst="rect">
            <a:avLst/>
          </a:prstGeom>
        </p:spPr>
        <p:txBody>
          <a:bodyPr vert="horz" lIns="90993" tIns="45497" rIns="90993" bIns="45497" rtlCol="0" anchor="b"/>
          <a:lstStyle>
            <a:lvl1pPr algn="r">
              <a:defRPr sz="1200"/>
            </a:lvl1pPr>
          </a:lstStyle>
          <a:p>
            <a:fld id="{0DC8EBFE-0796-49AA-936F-F49A254565A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318441673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" y="2"/>
            <a:ext cx="2945954" cy="495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188" tIns="48095" rIns="96188" bIns="48095" numCol="1" anchor="t" anchorCtr="0" compatLnSpc="1">
            <a:prstTxWarp prst="textNoShape">
              <a:avLst/>
            </a:prstTxWarp>
          </a:bodyPr>
          <a:lstStyle>
            <a:lvl1pPr defTabSz="962062"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247" y="2"/>
            <a:ext cx="2945954" cy="495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188" tIns="48095" rIns="96188" bIns="48095" numCol="1" anchor="t" anchorCtr="0" compatLnSpc="1">
            <a:prstTxWarp prst="textNoShape">
              <a:avLst/>
            </a:prstTxWarp>
          </a:bodyPr>
          <a:lstStyle>
            <a:lvl1pPr algn="r" defTabSz="962062"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5988" y="744538"/>
            <a:ext cx="4965700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0063" y="4715486"/>
            <a:ext cx="5437550" cy="446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188" tIns="48095" rIns="96188" bIns="4809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" y="9429323"/>
            <a:ext cx="2945954" cy="495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188" tIns="48095" rIns="96188" bIns="48095" numCol="1" anchor="b" anchorCtr="0" compatLnSpc="1">
            <a:prstTxWarp prst="textNoShape">
              <a:avLst/>
            </a:prstTxWarp>
          </a:bodyPr>
          <a:lstStyle>
            <a:lvl1pPr defTabSz="962062"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247" y="9429323"/>
            <a:ext cx="2945954" cy="495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188" tIns="48095" rIns="96188" bIns="48095" numCol="1" anchor="b" anchorCtr="0" compatLnSpc="1">
            <a:prstTxWarp prst="textNoShape">
              <a:avLst/>
            </a:prstTxWarp>
          </a:bodyPr>
          <a:lstStyle>
            <a:lvl1pPr algn="r" defTabSz="962062"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8C932D01-E601-4500-A7D4-7D95A4001C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550203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932D01-E601-4500-A7D4-7D95A4001C27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3148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>
            <a:spLocks/>
          </p:cNvSpPr>
          <p:nvPr/>
        </p:nvSpPr>
        <p:spPr bwMode="blackWhite">
          <a:xfrm>
            <a:off x="20638" y="12700"/>
            <a:ext cx="8896350" cy="6780213"/>
          </a:xfrm>
          <a:custGeom>
            <a:avLst/>
            <a:gdLst>
              <a:gd name="T0" fmla="*/ 6300000 w 3985"/>
              <a:gd name="T1" fmla="*/ 0 h 3619"/>
              <a:gd name="T2" fmla="*/ 0 w 3985"/>
              <a:gd name="T3" fmla="*/ 1826667 h 3619"/>
              <a:gd name="T4" fmla="*/ 4842204 w 3985"/>
              <a:gd name="T5" fmla="*/ 6780213 h 3619"/>
              <a:gd name="T6" fmla="*/ 8896350 w 3985"/>
              <a:gd name="T7" fmla="*/ 2107693 h 3619"/>
              <a:gd name="T8" fmla="*/ 6300000 w 3985"/>
              <a:gd name="T9" fmla="*/ 0 h 3619"/>
              <a:gd name="T10" fmla="*/ 6300000 w 3985"/>
              <a:gd name="T11" fmla="*/ 0 h 361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th-TH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195263" y="234950"/>
            <a:ext cx="3787775" cy="1778000"/>
            <a:chOff x="123" y="148"/>
            <a:chExt cx="2386" cy="1120"/>
          </a:xfrm>
        </p:grpSpPr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177" y="177"/>
              <a:ext cx="2250" cy="1017"/>
            </a:xfrm>
            <a:custGeom>
              <a:avLst/>
              <a:gdLst>
                <a:gd name="T0" fmla="*/ 2250 w 794"/>
                <a:gd name="T1" fmla="*/ 970 h 414"/>
                <a:gd name="T2" fmla="*/ 2012 w 794"/>
                <a:gd name="T3" fmla="*/ 781 h 414"/>
                <a:gd name="T4" fmla="*/ 1576 w 794"/>
                <a:gd name="T5" fmla="*/ 516 h 414"/>
                <a:gd name="T6" fmla="*/ 201 w 794"/>
                <a:gd name="T7" fmla="*/ 0 h 414"/>
                <a:gd name="T8" fmla="*/ 65 w 794"/>
                <a:gd name="T9" fmla="*/ 49 h 414"/>
                <a:gd name="T10" fmla="*/ 0 w 794"/>
                <a:gd name="T11" fmla="*/ 204 h 414"/>
                <a:gd name="T12" fmla="*/ 79 w 794"/>
                <a:gd name="T13" fmla="*/ 381 h 414"/>
                <a:gd name="T14" fmla="*/ 1615 w 794"/>
                <a:gd name="T15" fmla="*/ 1005 h 414"/>
                <a:gd name="T16" fmla="*/ 1952 w 794"/>
                <a:gd name="T17" fmla="*/ 965 h 414"/>
                <a:gd name="T18" fmla="*/ 2224 w 794"/>
                <a:gd name="T19" fmla="*/ 1017 h 414"/>
                <a:gd name="T20" fmla="*/ 2250 w 794"/>
                <a:gd name="T21" fmla="*/ 970 h 414"/>
                <a:gd name="T22" fmla="*/ 2250 w 794"/>
                <a:gd name="T23" fmla="*/ 970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sp>
          <p:nvSpPr>
            <p:cNvPr id="7" name="Freeform 10"/>
            <p:cNvSpPr>
              <a:spLocks/>
            </p:cNvSpPr>
            <p:nvPr userDrawn="1"/>
          </p:nvSpPr>
          <p:spPr bwMode="auto">
            <a:xfrm>
              <a:off x="166" y="261"/>
              <a:ext cx="2244" cy="1007"/>
            </a:xfrm>
            <a:custGeom>
              <a:avLst/>
              <a:gdLst>
                <a:gd name="T0" fmla="*/ 194 w 1586"/>
                <a:gd name="T1" fmla="*/ 0 h 821"/>
                <a:gd name="T2" fmla="*/ 1883 w 1586"/>
                <a:gd name="T3" fmla="*/ 637 h 821"/>
                <a:gd name="T4" fmla="*/ 2020 w 1586"/>
                <a:gd name="T5" fmla="*/ 783 h 821"/>
                <a:gd name="T6" fmla="*/ 2244 w 1586"/>
                <a:gd name="T7" fmla="*/ 971 h 821"/>
                <a:gd name="T8" fmla="*/ 2214 w 1586"/>
                <a:gd name="T9" fmla="*/ 1007 h 821"/>
                <a:gd name="T10" fmla="*/ 1910 w 1586"/>
                <a:gd name="T11" fmla="*/ 965 h 821"/>
                <a:gd name="T12" fmla="*/ 1620 w 1586"/>
                <a:gd name="T13" fmla="*/ 995 h 821"/>
                <a:gd name="T14" fmla="*/ 59 w 1586"/>
                <a:gd name="T15" fmla="*/ 366 h 821"/>
                <a:gd name="T16" fmla="*/ 0 w 1586"/>
                <a:gd name="T17" fmla="*/ 184 h 821"/>
                <a:gd name="T18" fmla="*/ 65 w 1586"/>
                <a:gd name="T19" fmla="*/ 39 h 821"/>
                <a:gd name="T20" fmla="*/ 194 w 1586"/>
                <a:gd name="T21" fmla="*/ 0 h 821"/>
                <a:gd name="T22" fmla="*/ 194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sp>
          <p:nvSpPr>
            <p:cNvPr id="8" name="Freeform 11"/>
            <p:cNvSpPr>
              <a:spLocks/>
            </p:cNvSpPr>
            <p:nvPr userDrawn="1"/>
          </p:nvSpPr>
          <p:spPr bwMode="auto">
            <a:xfrm>
              <a:off x="474" y="344"/>
              <a:ext cx="1488" cy="919"/>
            </a:xfrm>
            <a:custGeom>
              <a:avLst/>
              <a:gdLst>
                <a:gd name="T0" fmla="*/ 0 w 1049"/>
                <a:gd name="T1" fmla="*/ 400 h 747"/>
                <a:gd name="T2" fmla="*/ 1308 w 1049"/>
                <a:gd name="T3" fmla="*/ 919 h 747"/>
                <a:gd name="T4" fmla="*/ 1332 w 1049"/>
                <a:gd name="T5" fmla="*/ 657 h 747"/>
                <a:gd name="T6" fmla="*/ 1488 w 1049"/>
                <a:gd name="T7" fmla="*/ 519 h 747"/>
                <a:gd name="T8" fmla="*/ 111 w 1049"/>
                <a:gd name="T9" fmla="*/ 0 h 747"/>
                <a:gd name="T10" fmla="*/ 0 w 1049"/>
                <a:gd name="T11" fmla="*/ 156 h 747"/>
                <a:gd name="T12" fmla="*/ 0 w 1049"/>
                <a:gd name="T13" fmla="*/ 400 h 747"/>
                <a:gd name="T14" fmla="*/ 0 w 1049"/>
                <a:gd name="T15" fmla="*/ 400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grpSp>
          <p:nvGrpSpPr>
            <p:cNvPr id="9" name="Group 12"/>
            <p:cNvGrpSpPr>
              <a:grpSpLocks/>
            </p:cNvGrpSpPr>
            <p:nvPr userDrawn="1"/>
          </p:nvGrpSpPr>
          <p:grpSpPr bwMode="auto">
            <a:xfrm>
              <a:off x="123" y="148"/>
              <a:ext cx="2386" cy="1081"/>
              <a:chOff x="123" y="148"/>
              <a:chExt cx="2386" cy="1081"/>
            </a:xfrm>
          </p:grpSpPr>
          <p:sp>
            <p:nvSpPr>
              <p:cNvPr id="10" name="Freeform 13"/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>
                  <a:gd name="T0" fmla="*/ 155 w 150"/>
                  <a:gd name="T1" fmla="*/ 0 h 173"/>
                  <a:gd name="T2" fmla="*/ 57 w 150"/>
                  <a:gd name="T3" fmla="*/ 82 h 173"/>
                  <a:gd name="T4" fmla="*/ 0 w 150"/>
                  <a:gd name="T5" fmla="*/ 214 h 173"/>
                  <a:gd name="T6" fmla="*/ 113 w 150"/>
                  <a:gd name="T7" fmla="*/ 198 h 173"/>
                  <a:gd name="T8" fmla="*/ 146 w 150"/>
                  <a:gd name="T9" fmla="*/ 104 h 173"/>
                  <a:gd name="T10" fmla="*/ 212 w 150"/>
                  <a:gd name="T11" fmla="*/ 33 h 173"/>
                  <a:gd name="T12" fmla="*/ 155 w 150"/>
                  <a:gd name="T13" fmla="*/ 0 h 173"/>
                  <a:gd name="T14" fmla="*/ 155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h-TH"/>
              </a:p>
            </p:txBody>
          </p:sp>
          <p:sp>
            <p:nvSpPr>
              <p:cNvPr id="11" name="Freeform 14"/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>
                  <a:gd name="T0" fmla="*/ 221 w 1684"/>
                  <a:gd name="T1" fmla="*/ 0 h 880"/>
                  <a:gd name="T2" fmla="*/ 89 w 1684"/>
                  <a:gd name="T3" fmla="*/ 64 h 880"/>
                  <a:gd name="T4" fmla="*/ 0 w 1684"/>
                  <a:gd name="T5" fmla="*/ 256 h 880"/>
                  <a:gd name="T6" fmla="*/ 95 w 1684"/>
                  <a:gd name="T7" fmla="*/ 440 h 880"/>
                  <a:gd name="T8" fmla="*/ 1675 w 1684"/>
                  <a:gd name="T9" fmla="*/ 1065 h 880"/>
                  <a:gd name="T10" fmla="*/ 2015 w 1684"/>
                  <a:gd name="T11" fmla="*/ 1026 h 880"/>
                  <a:gd name="T12" fmla="*/ 2290 w 1684"/>
                  <a:gd name="T13" fmla="*/ 1081 h 880"/>
                  <a:gd name="T14" fmla="*/ 2386 w 1684"/>
                  <a:gd name="T15" fmla="*/ 993 h 880"/>
                  <a:gd name="T16" fmla="*/ 2128 w 1684"/>
                  <a:gd name="T17" fmla="*/ 816 h 880"/>
                  <a:gd name="T18" fmla="*/ 2023 w 1684"/>
                  <a:gd name="T19" fmla="*/ 629 h 880"/>
                  <a:gd name="T20" fmla="*/ 1940 w 1684"/>
                  <a:gd name="T21" fmla="*/ 647 h 880"/>
                  <a:gd name="T22" fmla="*/ 2039 w 1684"/>
                  <a:gd name="T23" fmla="*/ 816 h 880"/>
                  <a:gd name="T24" fmla="*/ 2236 w 1684"/>
                  <a:gd name="T25" fmla="*/ 995 h 880"/>
                  <a:gd name="T26" fmla="*/ 2002 w 1684"/>
                  <a:gd name="T27" fmla="*/ 967 h 880"/>
                  <a:gd name="T28" fmla="*/ 1727 w 1684"/>
                  <a:gd name="T29" fmla="*/ 1000 h 880"/>
                  <a:gd name="T30" fmla="*/ 1778 w 1684"/>
                  <a:gd name="T31" fmla="*/ 798 h 880"/>
                  <a:gd name="T32" fmla="*/ 1896 w 1684"/>
                  <a:gd name="T33" fmla="*/ 661 h 880"/>
                  <a:gd name="T34" fmla="*/ 1758 w 1684"/>
                  <a:gd name="T35" fmla="*/ 678 h 880"/>
                  <a:gd name="T36" fmla="*/ 1651 w 1684"/>
                  <a:gd name="T37" fmla="*/ 808 h 880"/>
                  <a:gd name="T38" fmla="*/ 1614 w 1684"/>
                  <a:gd name="T39" fmla="*/ 972 h 880"/>
                  <a:gd name="T40" fmla="*/ 152 w 1684"/>
                  <a:gd name="T41" fmla="*/ 381 h 880"/>
                  <a:gd name="T42" fmla="*/ 113 w 1684"/>
                  <a:gd name="T43" fmla="*/ 264 h 880"/>
                  <a:gd name="T44" fmla="*/ 146 w 1684"/>
                  <a:gd name="T45" fmla="*/ 117 h 880"/>
                  <a:gd name="T46" fmla="*/ 307 w 1684"/>
                  <a:gd name="T47" fmla="*/ 0 h 880"/>
                  <a:gd name="T48" fmla="*/ 221 w 1684"/>
                  <a:gd name="T49" fmla="*/ 0 h 880"/>
                  <a:gd name="T50" fmla="*/ 221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h-TH"/>
              </a:p>
            </p:txBody>
          </p:sp>
          <p:sp>
            <p:nvSpPr>
              <p:cNvPr id="12" name="Freeform 15"/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>
                  <a:gd name="T0" fmla="*/ 142 w 1190"/>
                  <a:gd name="T1" fmla="*/ 0 h 500"/>
                  <a:gd name="T2" fmla="*/ 1686 w 1190"/>
                  <a:gd name="T3" fmla="*/ 602 h 500"/>
                  <a:gd name="T4" fmla="*/ 1524 w 1190"/>
                  <a:gd name="T5" fmla="*/ 614 h 500"/>
                  <a:gd name="T6" fmla="*/ 0 w 1190"/>
                  <a:gd name="T7" fmla="*/ 33 h 500"/>
                  <a:gd name="T8" fmla="*/ 142 w 1190"/>
                  <a:gd name="T9" fmla="*/ 0 h 500"/>
                  <a:gd name="T10" fmla="*/ 142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h-TH"/>
              </a:p>
            </p:txBody>
          </p:sp>
          <p:sp>
            <p:nvSpPr>
              <p:cNvPr id="13" name="Freeform 16"/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>
                  <a:gd name="T0" fmla="*/ 165 w 160"/>
                  <a:gd name="T1" fmla="*/ 0 h 335"/>
                  <a:gd name="T2" fmla="*/ 27 w 160"/>
                  <a:gd name="T3" fmla="*/ 130 h 335"/>
                  <a:gd name="T4" fmla="*/ 0 w 160"/>
                  <a:gd name="T5" fmla="*/ 281 h 335"/>
                  <a:gd name="T6" fmla="*/ 47 w 160"/>
                  <a:gd name="T7" fmla="*/ 384 h 335"/>
                  <a:gd name="T8" fmla="*/ 133 w 160"/>
                  <a:gd name="T9" fmla="*/ 410 h 335"/>
                  <a:gd name="T10" fmla="*/ 108 w 160"/>
                  <a:gd name="T11" fmla="*/ 188 h 335"/>
                  <a:gd name="T12" fmla="*/ 227 w 160"/>
                  <a:gd name="T13" fmla="*/ 21 h 335"/>
                  <a:gd name="T14" fmla="*/ 165 w 160"/>
                  <a:gd name="T15" fmla="*/ 0 h 335"/>
                  <a:gd name="T16" fmla="*/ 165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h-TH"/>
              </a:p>
            </p:txBody>
          </p:sp>
          <p:sp>
            <p:nvSpPr>
              <p:cNvPr id="14" name="Freeform 17"/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>
                  <a:gd name="T0" fmla="*/ 20 w 489"/>
                  <a:gd name="T1" fmla="*/ 42 h 296"/>
                  <a:gd name="T2" fmla="*/ 226 w 489"/>
                  <a:gd name="T3" fmla="*/ 81 h 296"/>
                  <a:gd name="T4" fmla="*/ 458 w 489"/>
                  <a:gd name="T5" fmla="*/ 168 h 296"/>
                  <a:gd name="T6" fmla="*/ 622 w 489"/>
                  <a:gd name="T7" fmla="*/ 299 h 296"/>
                  <a:gd name="T8" fmla="*/ 461 w 489"/>
                  <a:gd name="T9" fmla="*/ 283 h 296"/>
                  <a:gd name="T10" fmla="*/ 196 w 489"/>
                  <a:gd name="T11" fmla="*/ 180 h 296"/>
                  <a:gd name="T12" fmla="*/ 71 w 489"/>
                  <a:gd name="T13" fmla="*/ 98 h 296"/>
                  <a:gd name="T14" fmla="*/ 151 w 489"/>
                  <a:gd name="T15" fmla="*/ 200 h 296"/>
                  <a:gd name="T16" fmla="*/ 384 w 489"/>
                  <a:gd name="T17" fmla="*/ 332 h 296"/>
                  <a:gd name="T18" fmla="*/ 658 w 489"/>
                  <a:gd name="T19" fmla="*/ 364 h 296"/>
                  <a:gd name="T20" fmla="*/ 691 w 489"/>
                  <a:gd name="T21" fmla="*/ 275 h 296"/>
                  <a:gd name="T22" fmla="*/ 557 w 489"/>
                  <a:gd name="T23" fmla="*/ 148 h 296"/>
                  <a:gd name="T24" fmla="*/ 240 w 489"/>
                  <a:gd name="T25" fmla="*/ 21 h 296"/>
                  <a:gd name="T26" fmla="*/ 0 w 489"/>
                  <a:gd name="T27" fmla="*/ 0 h 296"/>
                  <a:gd name="T28" fmla="*/ 20 w 489"/>
                  <a:gd name="T29" fmla="*/ 42 h 296"/>
                  <a:gd name="T30" fmla="*/ 20 w 489"/>
                  <a:gd name="T31" fmla="*/ 42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h-TH"/>
              </a:p>
            </p:txBody>
          </p:sp>
        </p:grpSp>
      </p:grpSp>
      <p:grpSp>
        <p:nvGrpSpPr>
          <p:cNvPr id="15" name="Group 18"/>
          <p:cNvGrpSpPr>
            <a:grpSpLocks/>
          </p:cNvGrpSpPr>
          <p:nvPr/>
        </p:nvGrpSpPr>
        <p:grpSpPr bwMode="auto">
          <a:xfrm>
            <a:off x="7915275" y="4368800"/>
            <a:ext cx="742950" cy="1058863"/>
            <a:chOff x="4986" y="2752"/>
            <a:chExt cx="468" cy="667"/>
          </a:xfrm>
        </p:grpSpPr>
        <p:sp>
          <p:nvSpPr>
            <p:cNvPr id="16" name="Freeform 19"/>
            <p:cNvSpPr>
              <a:spLocks/>
            </p:cNvSpPr>
            <p:nvPr userDrawn="1"/>
          </p:nvSpPr>
          <p:spPr bwMode="auto">
            <a:xfrm rot="7320404">
              <a:off x="4909" y="2936"/>
              <a:ext cx="629" cy="293"/>
            </a:xfrm>
            <a:custGeom>
              <a:avLst/>
              <a:gdLst>
                <a:gd name="T0" fmla="*/ 629 w 794"/>
                <a:gd name="T1" fmla="*/ 280 h 414"/>
                <a:gd name="T2" fmla="*/ 562 w 794"/>
                <a:gd name="T3" fmla="*/ 225 h 414"/>
                <a:gd name="T4" fmla="*/ 440 w 794"/>
                <a:gd name="T5" fmla="*/ 149 h 414"/>
                <a:gd name="T6" fmla="*/ 56 w 794"/>
                <a:gd name="T7" fmla="*/ 0 h 414"/>
                <a:gd name="T8" fmla="*/ 18 w 794"/>
                <a:gd name="T9" fmla="*/ 14 h 414"/>
                <a:gd name="T10" fmla="*/ 0 w 794"/>
                <a:gd name="T11" fmla="*/ 59 h 414"/>
                <a:gd name="T12" fmla="*/ 22 w 794"/>
                <a:gd name="T13" fmla="*/ 110 h 414"/>
                <a:gd name="T14" fmla="*/ 452 w 794"/>
                <a:gd name="T15" fmla="*/ 289 h 414"/>
                <a:gd name="T16" fmla="*/ 546 w 794"/>
                <a:gd name="T17" fmla="*/ 278 h 414"/>
                <a:gd name="T18" fmla="*/ 622 w 794"/>
                <a:gd name="T19" fmla="*/ 293 h 414"/>
                <a:gd name="T20" fmla="*/ 629 w 794"/>
                <a:gd name="T21" fmla="*/ 280 h 414"/>
                <a:gd name="T22" fmla="*/ 629 w 794"/>
                <a:gd name="T23" fmla="*/ 280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sp>
          <p:nvSpPr>
            <p:cNvPr id="17" name="Freeform 20"/>
            <p:cNvSpPr>
              <a:spLocks/>
            </p:cNvSpPr>
            <p:nvPr userDrawn="1"/>
          </p:nvSpPr>
          <p:spPr bwMode="auto">
            <a:xfrm rot="7320404">
              <a:off x="4893" y="2923"/>
              <a:ext cx="627" cy="290"/>
            </a:xfrm>
            <a:custGeom>
              <a:avLst/>
              <a:gdLst>
                <a:gd name="T0" fmla="*/ 54 w 1586"/>
                <a:gd name="T1" fmla="*/ 0 h 821"/>
                <a:gd name="T2" fmla="*/ 526 w 1586"/>
                <a:gd name="T3" fmla="*/ 183 h 821"/>
                <a:gd name="T4" fmla="*/ 565 w 1586"/>
                <a:gd name="T5" fmla="*/ 225 h 821"/>
                <a:gd name="T6" fmla="*/ 627 w 1586"/>
                <a:gd name="T7" fmla="*/ 280 h 821"/>
                <a:gd name="T8" fmla="*/ 619 w 1586"/>
                <a:gd name="T9" fmla="*/ 290 h 821"/>
                <a:gd name="T10" fmla="*/ 534 w 1586"/>
                <a:gd name="T11" fmla="*/ 278 h 821"/>
                <a:gd name="T12" fmla="*/ 453 w 1586"/>
                <a:gd name="T13" fmla="*/ 286 h 821"/>
                <a:gd name="T14" fmla="*/ 17 w 1586"/>
                <a:gd name="T15" fmla="*/ 105 h 821"/>
                <a:gd name="T16" fmla="*/ 0 w 1586"/>
                <a:gd name="T17" fmla="*/ 53 h 821"/>
                <a:gd name="T18" fmla="*/ 18 w 1586"/>
                <a:gd name="T19" fmla="*/ 11 h 821"/>
                <a:gd name="T20" fmla="*/ 54 w 1586"/>
                <a:gd name="T21" fmla="*/ 0 h 821"/>
                <a:gd name="T22" fmla="*/ 54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sp>
          <p:nvSpPr>
            <p:cNvPr id="18" name="Freeform 21"/>
            <p:cNvSpPr>
              <a:spLocks/>
            </p:cNvSpPr>
            <p:nvPr userDrawn="1"/>
          </p:nvSpPr>
          <p:spPr bwMode="auto">
            <a:xfrm rot="7320404">
              <a:off x="5000" y="2912"/>
              <a:ext cx="416" cy="265"/>
            </a:xfrm>
            <a:custGeom>
              <a:avLst/>
              <a:gdLst>
                <a:gd name="T0" fmla="*/ 0 w 1049"/>
                <a:gd name="T1" fmla="*/ 115 h 747"/>
                <a:gd name="T2" fmla="*/ 366 w 1049"/>
                <a:gd name="T3" fmla="*/ 265 h 747"/>
                <a:gd name="T4" fmla="*/ 372 w 1049"/>
                <a:gd name="T5" fmla="*/ 189 h 747"/>
                <a:gd name="T6" fmla="*/ 416 w 1049"/>
                <a:gd name="T7" fmla="*/ 150 h 747"/>
                <a:gd name="T8" fmla="*/ 31 w 1049"/>
                <a:gd name="T9" fmla="*/ 0 h 747"/>
                <a:gd name="T10" fmla="*/ 0 w 1049"/>
                <a:gd name="T11" fmla="*/ 45 h 747"/>
                <a:gd name="T12" fmla="*/ 0 w 1049"/>
                <a:gd name="T13" fmla="*/ 115 h 747"/>
                <a:gd name="T14" fmla="*/ 0 w 1049"/>
                <a:gd name="T15" fmla="*/ 115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grpSp>
          <p:nvGrpSpPr>
            <p:cNvPr id="19" name="Group 22"/>
            <p:cNvGrpSpPr>
              <a:grpSpLocks/>
            </p:cNvGrpSpPr>
            <p:nvPr userDrawn="1"/>
          </p:nvGrpSpPr>
          <p:grpSpPr bwMode="auto">
            <a:xfrm>
              <a:off x="4986" y="2752"/>
              <a:ext cx="468" cy="667"/>
              <a:chOff x="4986" y="2752"/>
              <a:chExt cx="468" cy="667"/>
            </a:xfrm>
          </p:grpSpPr>
          <p:sp>
            <p:nvSpPr>
              <p:cNvPr id="20" name="Freeform 23"/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>
                  <a:gd name="T0" fmla="*/ 43 w 150"/>
                  <a:gd name="T1" fmla="*/ 0 h 173"/>
                  <a:gd name="T2" fmla="*/ 16 w 150"/>
                  <a:gd name="T3" fmla="*/ 23 h 173"/>
                  <a:gd name="T4" fmla="*/ 0 w 150"/>
                  <a:gd name="T5" fmla="*/ 61 h 173"/>
                  <a:gd name="T6" fmla="*/ 31 w 150"/>
                  <a:gd name="T7" fmla="*/ 56 h 173"/>
                  <a:gd name="T8" fmla="*/ 41 w 150"/>
                  <a:gd name="T9" fmla="*/ 30 h 173"/>
                  <a:gd name="T10" fmla="*/ 59 w 150"/>
                  <a:gd name="T11" fmla="*/ 10 h 173"/>
                  <a:gd name="T12" fmla="*/ 43 w 150"/>
                  <a:gd name="T13" fmla="*/ 0 h 173"/>
                  <a:gd name="T14" fmla="*/ 43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h-TH"/>
              </a:p>
            </p:txBody>
          </p:sp>
          <p:sp>
            <p:nvSpPr>
              <p:cNvPr id="21" name="Freeform 24"/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>
                  <a:gd name="T0" fmla="*/ 62 w 1684"/>
                  <a:gd name="T1" fmla="*/ 0 h 880"/>
                  <a:gd name="T2" fmla="*/ 25 w 1684"/>
                  <a:gd name="T3" fmla="*/ 18 h 880"/>
                  <a:gd name="T4" fmla="*/ 0 w 1684"/>
                  <a:gd name="T5" fmla="*/ 74 h 880"/>
                  <a:gd name="T6" fmla="*/ 27 w 1684"/>
                  <a:gd name="T7" fmla="*/ 127 h 880"/>
                  <a:gd name="T8" fmla="*/ 468 w 1684"/>
                  <a:gd name="T9" fmla="*/ 306 h 880"/>
                  <a:gd name="T10" fmla="*/ 563 w 1684"/>
                  <a:gd name="T11" fmla="*/ 295 h 880"/>
                  <a:gd name="T12" fmla="*/ 640 w 1684"/>
                  <a:gd name="T13" fmla="*/ 311 h 880"/>
                  <a:gd name="T14" fmla="*/ 667 w 1684"/>
                  <a:gd name="T15" fmla="*/ 286 h 880"/>
                  <a:gd name="T16" fmla="*/ 595 w 1684"/>
                  <a:gd name="T17" fmla="*/ 235 h 880"/>
                  <a:gd name="T18" fmla="*/ 566 w 1684"/>
                  <a:gd name="T19" fmla="*/ 181 h 880"/>
                  <a:gd name="T20" fmla="*/ 542 w 1684"/>
                  <a:gd name="T21" fmla="*/ 186 h 880"/>
                  <a:gd name="T22" fmla="*/ 570 w 1684"/>
                  <a:gd name="T23" fmla="*/ 235 h 880"/>
                  <a:gd name="T24" fmla="*/ 625 w 1684"/>
                  <a:gd name="T25" fmla="*/ 286 h 880"/>
                  <a:gd name="T26" fmla="*/ 560 w 1684"/>
                  <a:gd name="T27" fmla="*/ 278 h 880"/>
                  <a:gd name="T28" fmla="*/ 483 w 1684"/>
                  <a:gd name="T29" fmla="*/ 288 h 880"/>
                  <a:gd name="T30" fmla="*/ 497 w 1684"/>
                  <a:gd name="T31" fmla="*/ 230 h 880"/>
                  <a:gd name="T32" fmla="*/ 530 w 1684"/>
                  <a:gd name="T33" fmla="*/ 190 h 880"/>
                  <a:gd name="T34" fmla="*/ 492 w 1684"/>
                  <a:gd name="T35" fmla="*/ 195 h 880"/>
                  <a:gd name="T36" fmla="*/ 461 w 1684"/>
                  <a:gd name="T37" fmla="*/ 233 h 880"/>
                  <a:gd name="T38" fmla="*/ 451 w 1684"/>
                  <a:gd name="T39" fmla="*/ 280 h 880"/>
                  <a:gd name="T40" fmla="*/ 42 w 1684"/>
                  <a:gd name="T41" fmla="*/ 110 h 880"/>
                  <a:gd name="T42" fmla="*/ 32 w 1684"/>
                  <a:gd name="T43" fmla="*/ 76 h 880"/>
                  <a:gd name="T44" fmla="*/ 41 w 1684"/>
                  <a:gd name="T45" fmla="*/ 34 h 880"/>
                  <a:gd name="T46" fmla="*/ 86 w 1684"/>
                  <a:gd name="T47" fmla="*/ 0 h 880"/>
                  <a:gd name="T48" fmla="*/ 62 w 1684"/>
                  <a:gd name="T49" fmla="*/ 0 h 880"/>
                  <a:gd name="T50" fmla="*/ 62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h-TH"/>
              </a:p>
            </p:txBody>
          </p:sp>
          <p:sp>
            <p:nvSpPr>
              <p:cNvPr id="22" name="Freeform 25"/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>
                  <a:gd name="T0" fmla="*/ 40 w 1190"/>
                  <a:gd name="T1" fmla="*/ 0 h 500"/>
                  <a:gd name="T2" fmla="*/ 472 w 1190"/>
                  <a:gd name="T3" fmla="*/ 172 h 500"/>
                  <a:gd name="T4" fmla="*/ 427 w 1190"/>
                  <a:gd name="T5" fmla="*/ 176 h 500"/>
                  <a:gd name="T6" fmla="*/ 0 w 1190"/>
                  <a:gd name="T7" fmla="*/ 10 h 500"/>
                  <a:gd name="T8" fmla="*/ 40 w 1190"/>
                  <a:gd name="T9" fmla="*/ 0 h 500"/>
                  <a:gd name="T10" fmla="*/ 40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h-TH"/>
              </a:p>
            </p:txBody>
          </p:sp>
          <p:sp>
            <p:nvSpPr>
              <p:cNvPr id="23" name="Freeform 26"/>
              <p:cNvSpPr>
                <a:spLocks/>
              </p:cNvSpPr>
              <p:nvPr userDrawn="1"/>
            </p:nvSpPr>
            <p:spPr bwMode="auto">
              <a:xfrm rot="7320404">
                <a:off x="5363" y="2874"/>
                <a:ext cx="63" cy="118"/>
              </a:xfrm>
              <a:custGeom>
                <a:avLst/>
                <a:gdLst>
                  <a:gd name="T0" fmla="*/ 46 w 160"/>
                  <a:gd name="T1" fmla="*/ 0 h 335"/>
                  <a:gd name="T2" fmla="*/ 7 w 160"/>
                  <a:gd name="T3" fmla="*/ 37 h 335"/>
                  <a:gd name="T4" fmla="*/ 0 w 160"/>
                  <a:gd name="T5" fmla="*/ 81 h 335"/>
                  <a:gd name="T6" fmla="*/ 13 w 160"/>
                  <a:gd name="T7" fmla="*/ 111 h 335"/>
                  <a:gd name="T8" fmla="*/ 37 w 160"/>
                  <a:gd name="T9" fmla="*/ 118 h 335"/>
                  <a:gd name="T10" fmla="*/ 30 w 160"/>
                  <a:gd name="T11" fmla="*/ 54 h 335"/>
                  <a:gd name="T12" fmla="*/ 63 w 160"/>
                  <a:gd name="T13" fmla="*/ 6 h 335"/>
                  <a:gd name="T14" fmla="*/ 46 w 160"/>
                  <a:gd name="T15" fmla="*/ 0 h 335"/>
                  <a:gd name="T16" fmla="*/ 46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h-TH"/>
              </a:p>
            </p:txBody>
          </p:sp>
          <p:sp>
            <p:nvSpPr>
              <p:cNvPr id="24" name="Freeform 27"/>
              <p:cNvSpPr>
                <a:spLocks/>
              </p:cNvSpPr>
              <p:nvPr userDrawn="1"/>
            </p:nvSpPr>
            <p:spPr bwMode="auto">
              <a:xfrm rot="7320404">
                <a:off x="5136" y="3000"/>
                <a:ext cx="193" cy="104"/>
              </a:xfrm>
              <a:custGeom>
                <a:avLst/>
                <a:gdLst>
                  <a:gd name="T0" fmla="*/ 6 w 489"/>
                  <a:gd name="T1" fmla="*/ 12 h 296"/>
                  <a:gd name="T2" fmla="*/ 63 w 489"/>
                  <a:gd name="T3" fmla="*/ 23 h 296"/>
                  <a:gd name="T4" fmla="*/ 128 w 489"/>
                  <a:gd name="T5" fmla="*/ 48 h 296"/>
                  <a:gd name="T6" fmla="*/ 174 w 489"/>
                  <a:gd name="T7" fmla="*/ 85 h 296"/>
                  <a:gd name="T8" fmla="*/ 129 w 489"/>
                  <a:gd name="T9" fmla="*/ 81 h 296"/>
                  <a:gd name="T10" fmla="*/ 55 w 489"/>
                  <a:gd name="T11" fmla="*/ 51 h 296"/>
                  <a:gd name="T12" fmla="*/ 20 w 489"/>
                  <a:gd name="T13" fmla="*/ 28 h 296"/>
                  <a:gd name="T14" fmla="*/ 42 w 489"/>
                  <a:gd name="T15" fmla="*/ 57 h 296"/>
                  <a:gd name="T16" fmla="*/ 107 w 489"/>
                  <a:gd name="T17" fmla="*/ 95 h 296"/>
                  <a:gd name="T18" fmla="*/ 184 w 489"/>
                  <a:gd name="T19" fmla="*/ 104 h 296"/>
                  <a:gd name="T20" fmla="*/ 193 w 489"/>
                  <a:gd name="T21" fmla="*/ 79 h 296"/>
                  <a:gd name="T22" fmla="*/ 156 w 489"/>
                  <a:gd name="T23" fmla="*/ 42 h 296"/>
                  <a:gd name="T24" fmla="*/ 67 w 489"/>
                  <a:gd name="T25" fmla="*/ 6 h 296"/>
                  <a:gd name="T26" fmla="*/ 0 w 489"/>
                  <a:gd name="T27" fmla="*/ 0 h 296"/>
                  <a:gd name="T28" fmla="*/ 6 w 489"/>
                  <a:gd name="T29" fmla="*/ 12 h 296"/>
                  <a:gd name="T30" fmla="*/ 6 w 489"/>
                  <a:gd name="T31" fmla="*/ 12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h-TH"/>
              </a:p>
            </p:txBody>
          </p:sp>
        </p:grpSp>
      </p:grpSp>
      <p:sp>
        <p:nvSpPr>
          <p:cNvPr id="25" name="Freeform 28"/>
          <p:cNvSpPr>
            <a:spLocks/>
          </p:cNvSpPr>
          <p:nvPr/>
        </p:nvSpPr>
        <p:spPr bwMode="auto">
          <a:xfrm>
            <a:off x="901700" y="5054600"/>
            <a:ext cx="6807200" cy="728663"/>
          </a:xfrm>
          <a:custGeom>
            <a:avLst/>
            <a:gdLst>
              <a:gd name="T0" fmla="*/ 0 w 4288"/>
              <a:gd name="T1" fmla="*/ 0 h 459"/>
              <a:gd name="T2" fmla="*/ 1295400 w 4288"/>
              <a:gd name="T3" fmla="*/ 406400 h 459"/>
              <a:gd name="T4" fmla="*/ 2476500 w 4288"/>
              <a:gd name="T5" fmla="*/ 228600 h 459"/>
              <a:gd name="T6" fmla="*/ 2946400 w 4288"/>
              <a:gd name="T7" fmla="*/ 596900 h 459"/>
              <a:gd name="T8" fmla="*/ 3721100 w 4288"/>
              <a:gd name="T9" fmla="*/ 241300 h 459"/>
              <a:gd name="T10" fmla="*/ 5613400 w 4288"/>
              <a:gd name="T11" fmla="*/ 723900 h 459"/>
              <a:gd name="T12" fmla="*/ 6807200 w 4288"/>
              <a:gd name="T13" fmla="*/ 215900 h 4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solidFill>
              <a:schemeClr val="folHlink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26" name="Freeform 29"/>
          <p:cNvSpPr>
            <a:spLocks/>
          </p:cNvSpPr>
          <p:nvPr/>
        </p:nvSpPr>
        <p:spPr bwMode="auto">
          <a:xfrm>
            <a:off x="4076700" y="1930400"/>
            <a:ext cx="889000" cy="381000"/>
          </a:xfrm>
          <a:custGeom>
            <a:avLst/>
            <a:gdLst>
              <a:gd name="T0" fmla="*/ 0 w 560"/>
              <a:gd name="T1" fmla="*/ 50800 h 240"/>
              <a:gd name="T2" fmla="*/ 444500 w 560"/>
              <a:gd name="T3" fmla="*/ 228600 h 240"/>
              <a:gd name="T4" fmla="*/ 711200 w 560"/>
              <a:gd name="T5" fmla="*/ 25400 h 240"/>
              <a:gd name="T6" fmla="*/ 889000 w 560"/>
              <a:gd name="T7" fmla="*/ 381000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effectLst>
            <a:outerShdw dist="45791" dir="2021404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th-TH" noProof="0" smtClean="0"/>
              <a:t>คลิกเพื่อแก้ไขลักษณะต้นแบบชื่อเรื่อง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buFontTx/>
              <a:buNone/>
              <a:defRPr sz="28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th-TH" noProof="0" smtClean="0"/>
              <a:t>คลิกเพื่อแก้ไขลักษณะต้นแบบหัวข้อย่อย</a:t>
            </a:r>
          </a:p>
        </p:txBody>
      </p:sp>
      <p:sp>
        <p:nvSpPr>
          <p:cNvPr id="27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28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29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D3B8E33E-563C-4351-A6A0-462D766A8574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332737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733D60B6-4BBB-4CB6-94DD-19B37BDC86E9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1762412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57950" y="152400"/>
            <a:ext cx="1924050" cy="5334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19750" cy="5334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AFEF28C1-282E-4631-91AA-FD861016D7C6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7294219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6870700" cy="1600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828800"/>
            <a:ext cx="7696200" cy="3657600"/>
          </a:xfrm>
        </p:spPr>
        <p:txBody>
          <a:bodyPr/>
          <a:lstStyle/>
          <a:p>
            <a:pPr lvl="0"/>
            <a:endParaRPr lang="th-TH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D4036F5E-46D9-4597-BCDA-995054802405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7668136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19AA9CCA-9A0B-41A6-81CF-D946B60A555B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1489835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286D73C1-D4FD-4865-9BF0-CDEF3A4BFA59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7370219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53C712C1-B2BD-48F6-9428-BBA095A053F6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0928973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422EFA2F-3B32-492C-8235-D7AA7B7FDCDF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2451902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4A94E283-5EB7-476E-8149-38B96E458959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0448481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EC6CFB05-BC5D-4E67-ABDF-3A5CA61D3F86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1253366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533EC2B5-A39F-44B4-9E4A-3D3639D0ABE6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395389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th-TH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E00CA203-AA93-494C-A1E9-B8603A79726A}" type="slidenum">
              <a:rPr lang="en-US"/>
              <a:pPr>
                <a:defRPr/>
              </a:pPr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7672592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Freeform 2"/>
          <p:cNvSpPr>
            <a:spLocks/>
          </p:cNvSpPr>
          <p:nvPr/>
        </p:nvSpPr>
        <p:spPr bwMode="auto">
          <a:xfrm rot="-3172564">
            <a:off x="7777957" y="-15081"/>
            <a:ext cx="1162050" cy="2084387"/>
          </a:xfrm>
          <a:custGeom>
            <a:avLst/>
            <a:gdLst>
              <a:gd name="T0" fmla="*/ 1162050 w 2903"/>
              <a:gd name="T1" fmla="*/ 244856 h 3686"/>
              <a:gd name="T2" fmla="*/ 1026751 w 2903"/>
              <a:gd name="T3" fmla="*/ 45239 h 3686"/>
              <a:gd name="T4" fmla="*/ 897056 w 2903"/>
              <a:gd name="T5" fmla="*/ 0 h 3686"/>
              <a:gd name="T6" fmla="*/ 44032 w 2903"/>
              <a:gd name="T7" fmla="*/ 1589585 h 3686"/>
              <a:gd name="T8" fmla="*/ 44032 w 2903"/>
              <a:gd name="T9" fmla="*/ 1825394 h 3686"/>
              <a:gd name="T10" fmla="*/ 0 w 2903"/>
              <a:gd name="T11" fmla="*/ 2053285 h 3686"/>
              <a:gd name="T12" fmla="*/ 28821 w 2903"/>
              <a:gd name="T13" fmla="*/ 2084387 h 3686"/>
              <a:gd name="T14" fmla="*/ 176529 w 2903"/>
              <a:gd name="T15" fmla="*/ 1897211 h 3686"/>
              <a:gd name="T16" fmla="*/ 296217 w 2903"/>
              <a:gd name="T17" fmla="*/ 1825394 h 3686"/>
              <a:gd name="T18" fmla="*/ 1162050 w 2903"/>
              <a:gd name="T19" fmla="*/ 244856 h 3686"/>
              <a:gd name="T20" fmla="*/ 1162050 w 2903"/>
              <a:gd name="T21" fmla="*/ 244856 h 368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2903" h="3686">
                <a:moveTo>
                  <a:pt x="2903" y="433"/>
                </a:moveTo>
                <a:lnTo>
                  <a:pt x="2565" y="80"/>
                </a:lnTo>
                <a:lnTo>
                  <a:pt x="2241" y="0"/>
                </a:lnTo>
                <a:lnTo>
                  <a:pt x="110" y="2811"/>
                </a:lnTo>
                <a:lnTo>
                  <a:pt x="110" y="3228"/>
                </a:lnTo>
                <a:lnTo>
                  <a:pt x="0" y="3631"/>
                </a:lnTo>
                <a:lnTo>
                  <a:pt x="72" y="3686"/>
                </a:lnTo>
                <a:lnTo>
                  <a:pt x="441" y="3355"/>
                </a:lnTo>
                <a:lnTo>
                  <a:pt x="740" y="3228"/>
                </a:lnTo>
                <a:lnTo>
                  <a:pt x="2903" y="43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68707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th-TH" smtClean="0"/>
              <a:t>คลิกเพื่อแก้ไขลักษณะต้นแบบชื่อเรื่อง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6962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3716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Comic Sans MS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560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Comic Sans MS"/>
              </a:defRPr>
            </a:lvl1pPr>
          </a:lstStyle>
          <a:p>
            <a:pPr>
              <a:defRPr/>
            </a:pPr>
            <a:endParaRPr lang="th-TH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183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Comic Sans MS"/>
              </a:defRPr>
            </a:lvl1pPr>
          </a:lstStyle>
          <a:p>
            <a:pPr>
              <a:defRPr/>
            </a:pPr>
            <a:fld id="{8E05DC1B-4239-47DE-9306-D20CEAFFE9E8}" type="slidenum">
              <a:rPr lang="en-US"/>
              <a:pPr>
                <a:defRPr/>
              </a:pPr>
              <a:t>‹#›</a:t>
            </a:fld>
            <a:endParaRPr lang="th-TH"/>
          </a:p>
        </p:txBody>
      </p:sp>
      <p:sp>
        <p:nvSpPr>
          <p:cNvPr id="2056" name="Freeform 8"/>
          <p:cNvSpPr>
            <a:spLocks/>
          </p:cNvSpPr>
          <p:nvPr/>
        </p:nvSpPr>
        <p:spPr bwMode="auto">
          <a:xfrm rot="-3172564">
            <a:off x="7865269" y="24607"/>
            <a:ext cx="1165225" cy="2097087"/>
          </a:xfrm>
          <a:custGeom>
            <a:avLst/>
            <a:gdLst>
              <a:gd name="T0" fmla="*/ 917850 w 2911"/>
              <a:gd name="T1" fmla="*/ 0 h 3703"/>
              <a:gd name="T2" fmla="*/ 52037 w 2911"/>
              <a:gd name="T3" fmla="*/ 1605520 h 3703"/>
              <a:gd name="T4" fmla="*/ 52437 w 2911"/>
              <a:gd name="T5" fmla="*/ 1812794 h 3703"/>
              <a:gd name="T6" fmla="*/ 0 w 2911"/>
              <a:gd name="T7" fmla="*/ 2057445 h 3703"/>
              <a:gd name="T8" fmla="*/ 20014 w 2911"/>
              <a:gd name="T9" fmla="*/ 2097087 h 3703"/>
              <a:gd name="T10" fmla="*/ 168920 w 2911"/>
              <a:gd name="T11" fmla="*/ 1898308 h 3703"/>
              <a:gd name="T12" fmla="*/ 305416 w 2911"/>
              <a:gd name="T13" fmla="*/ 1823554 h 3703"/>
              <a:gd name="T14" fmla="*/ 1165225 w 2911"/>
              <a:gd name="T15" fmla="*/ 242385 h 3703"/>
              <a:gd name="T16" fmla="*/ 1036334 w 2911"/>
              <a:gd name="T17" fmla="*/ 54367 h 3703"/>
              <a:gd name="T18" fmla="*/ 917850 w 2911"/>
              <a:gd name="T19" fmla="*/ 0 h 3703"/>
              <a:gd name="T20" fmla="*/ 917850 w 2911"/>
              <a:gd name="T21" fmla="*/ 0 h 370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2911" h="3703">
                <a:moveTo>
                  <a:pt x="2293" y="0"/>
                </a:moveTo>
                <a:lnTo>
                  <a:pt x="130" y="2835"/>
                </a:lnTo>
                <a:lnTo>
                  <a:pt x="131" y="3201"/>
                </a:lnTo>
                <a:lnTo>
                  <a:pt x="0" y="3633"/>
                </a:lnTo>
                <a:lnTo>
                  <a:pt x="50" y="3703"/>
                </a:lnTo>
                <a:lnTo>
                  <a:pt x="422" y="3352"/>
                </a:lnTo>
                <a:lnTo>
                  <a:pt x="763" y="3220"/>
                </a:lnTo>
                <a:lnTo>
                  <a:pt x="2911" y="428"/>
                </a:lnTo>
                <a:lnTo>
                  <a:pt x="2589" y="96"/>
                </a:lnTo>
                <a:lnTo>
                  <a:pt x="2293" y="0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th-TH"/>
          </a:p>
        </p:txBody>
      </p:sp>
      <p:sp>
        <p:nvSpPr>
          <p:cNvPr id="2057" name="Freeform 9"/>
          <p:cNvSpPr>
            <a:spLocks/>
          </p:cNvSpPr>
          <p:nvPr/>
        </p:nvSpPr>
        <p:spPr bwMode="auto">
          <a:xfrm rot="-3172564">
            <a:off x="7831138" y="192088"/>
            <a:ext cx="1025525" cy="1571625"/>
          </a:xfrm>
          <a:custGeom>
            <a:avLst/>
            <a:gdLst>
              <a:gd name="T0" fmla="*/ 0 w 2561"/>
              <a:gd name="T1" fmla="*/ 1406370 h 2777"/>
              <a:gd name="T2" fmla="*/ 172990 w 2561"/>
              <a:gd name="T3" fmla="*/ 1444854 h 2777"/>
              <a:gd name="T4" fmla="*/ 294723 w 2561"/>
              <a:gd name="T5" fmla="*/ 1571625 h 2777"/>
              <a:gd name="T6" fmla="*/ 1025525 w 2561"/>
              <a:gd name="T7" fmla="*/ 225811 h 2777"/>
              <a:gd name="T8" fmla="*/ 848130 w 2561"/>
              <a:gd name="T9" fmla="*/ 46407 h 2777"/>
              <a:gd name="T10" fmla="*/ 760034 w 2561"/>
              <a:gd name="T11" fmla="*/ 0 h 2777"/>
              <a:gd name="T12" fmla="*/ 0 w 2561"/>
              <a:gd name="T13" fmla="*/ 1406370 h 2777"/>
              <a:gd name="T14" fmla="*/ 0 w 2561"/>
              <a:gd name="T15" fmla="*/ 1406370 h 277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561" h="2777">
                <a:moveTo>
                  <a:pt x="0" y="2485"/>
                </a:moveTo>
                <a:lnTo>
                  <a:pt x="432" y="2553"/>
                </a:lnTo>
                <a:lnTo>
                  <a:pt x="736" y="2777"/>
                </a:lnTo>
                <a:lnTo>
                  <a:pt x="2561" y="399"/>
                </a:lnTo>
                <a:lnTo>
                  <a:pt x="2118" y="82"/>
                </a:lnTo>
                <a:lnTo>
                  <a:pt x="1898" y="0"/>
                </a:lnTo>
                <a:lnTo>
                  <a:pt x="0" y="2485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th-TH"/>
          </a:p>
        </p:txBody>
      </p:sp>
      <p:grpSp>
        <p:nvGrpSpPr>
          <p:cNvPr id="2058" name="Group 10"/>
          <p:cNvGrpSpPr>
            <a:grpSpLocks/>
          </p:cNvGrpSpPr>
          <p:nvPr/>
        </p:nvGrpSpPr>
        <p:grpSpPr bwMode="auto">
          <a:xfrm>
            <a:off x="7938" y="5540375"/>
            <a:ext cx="1784350" cy="1246188"/>
            <a:chOff x="5" y="3490"/>
            <a:chExt cx="1124" cy="785"/>
          </a:xfrm>
        </p:grpSpPr>
        <p:sp>
          <p:nvSpPr>
            <p:cNvPr id="2075" name="Freeform 11"/>
            <p:cNvSpPr>
              <a:spLocks/>
            </p:cNvSpPr>
            <p:nvPr userDrawn="1"/>
          </p:nvSpPr>
          <p:spPr bwMode="auto">
            <a:xfrm>
              <a:off x="24" y="3505"/>
              <a:ext cx="1089" cy="649"/>
            </a:xfrm>
            <a:custGeom>
              <a:avLst/>
              <a:gdLst>
                <a:gd name="T0" fmla="*/ 794 w 2177"/>
                <a:gd name="T1" fmla="*/ 630 h 1298"/>
                <a:gd name="T2" fmla="*/ 710 w 2177"/>
                <a:gd name="T3" fmla="*/ 553 h 1298"/>
                <a:gd name="T4" fmla="*/ 666 w 2177"/>
                <a:gd name="T5" fmla="*/ 239 h 1298"/>
                <a:gd name="T6" fmla="*/ 1070 w 2177"/>
                <a:gd name="T7" fmla="*/ 165 h 1298"/>
                <a:gd name="T8" fmla="*/ 1089 w 2177"/>
                <a:gd name="T9" fmla="*/ 102 h 1298"/>
                <a:gd name="T10" fmla="*/ 1050 w 2177"/>
                <a:gd name="T11" fmla="*/ 50 h 1298"/>
                <a:gd name="T12" fmla="*/ 638 w 2177"/>
                <a:gd name="T13" fmla="*/ 106 h 1298"/>
                <a:gd name="T14" fmla="*/ 610 w 2177"/>
                <a:gd name="T15" fmla="*/ 16 h 1298"/>
                <a:gd name="T16" fmla="*/ 543 w 2177"/>
                <a:gd name="T17" fmla="*/ 0 h 1298"/>
                <a:gd name="T18" fmla="*/ 479 w 2177"/>
                <a:gd name="T19" fmla="*/ 14 h 1298"/>
                <a:gd name="T20" fmla="*/ 444 w 2177"/>
                <a:gd name="T21" fmla="*/ 53 h 1298"/>
                <a:gd name="T22" fmla="*/ 469 w 2177"/>
                <a:gd name="T23" fmla="*/ 143 h 1298"/>
                <a:gd name="T24" fmla="*/ 330 w 2177"/>
                <a:gd name="T25" fmla="*/ 221 h 1298"/>
                <a:gd name="T26" fmla="*/ 492 w 2177"/>
                <a:gd name="T27" fmla="*/ 237 h 1298"/>
                <a:gd name="T28" fmla="*/ 556 w 2177"/>
                <a:gd name="T29" fmla="*/ 445 h 1298"/>
                <a:gd name="T30" fmla="*/ 71 w 2177"/>
                <a:gd name="T31" fmla="*/ 235 h 1298"/>
                <a:gd name="T32" fmla="*/ 23 w 2177"/>
                <a:gd name="T33" fmla="*/ 255 h 1298"/>
                <a:gd name="T34" fmla="*/ 0 w 2177"/>
                <a:gd name="T35" fmla="*/ 318 h 1298"/>
                <a:gd name="T36" fmla="*/ 28 w 2177"/>
                <a:gd name="T37" fmla="*/ 390 h 1298"/>
                <a:gd name="T38" fmla="*/ 570 w 2177"/>
                <a:gd name="T39" fmla="*/ 644 h 1298"/>
                <a:gd name="T40" fmla="*/ 689 w 2177"/>
                <a:gd name="T41" fmla="*/ 628 h 1298"/>
                <a:gd name="T42" fmla="*/ 785 w 2177"/>
                <a:gd name="T43" fmla="*/ 649 h 1298"/>
                <a:gd name="T44" fmla="*/ 794 w 2177"/>
                <a:gd name="T45" fmla="*/ 630 h 1298"/>
                <a:gd name="T46" fmla="*/ 794 w 2177"/>
                <a:gd name="T47" fmla="*/ 630 h 129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2177" h="1298">
                  <a:moveTo>
                    <a:pt x="1587" y="1260"/>
                  </a:moveTo>
                  <a:lnTo>
                    <a:pt x="1420" y="1106"/>
                  </a:lnTo>
                  <a:lnTo>
                    <a:pt x="1331" y="477"/>
                  </a:lnTo>
                  <a:lnTo>
                    <a:pt x="2139" y="330"/>
                  </a:lnTo>
                  <a:lnTo>
                    <a:pt x="2177" y="203"/>
                  </a:lnTo>
                  <a:lnTo>
                    <a:pt x="2099" y="100"/>
                  </a:lnTo>
                  <a:lnTo>
                    <a:pt x="1276" y="211"/>
                  </a:lnTo>
                  <a:lnTo>
                    <a:pt x="1219" y="32"/>
                  </a:lnTo>
                  <a:lnTo>
                    <a:pt x="1085" y="0"/>
                  </a:lnTo>
                  <a:lnTo>
                    <a:pt x="958" y="28"/>
                  </a:lnTo>
                  <a:lnTo>
                    <a:pt x="888" y="106"/>
                  </a:lnTo>
                  <a:lnTo>
                    <a:pt x="937" y="285"/>
                  </a:lnTo>
                  <a:lnTo>
                    <a:pt x="660" y="441"/>
                  </a:lnTo>
                  <a:lnTo>
                    <a:pt x="983" y="473"/>
                  </a:lnTo>
                  <a:lnTo>
                    <a:pt x="1112" y="889"/>
                  </a:lnTo>
                  <a:lnTo>
                    <a:pt x="141" y="469"/>
                  </a:lnTo>
                  <a:lnTo>
                    <a:pt x="46" y="509"/>
                  </a:lnTo>
                  <a:lnTo>
                    <a:pt x="0" y="636"/>
                  </a:lnTo>
                  <a:lnTo>
                    <a:pt x="55" y="779"/>
                  </a:lnTo>
                  <a:lnTo>
                    <a:pt x="1139" y="1288"/>
                  </a:lnTo>
                  <a:lnTo>
                    <a:pt x="1378" y="1256"/>
                  </a:lnTo>
                  <a:lnTo>
                    <a:pt x="1570" y="1298"/>
                  </a:lnTo>
                  <a:lnTo>
                    <a:pt x="1587" y="1260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sp>
          <p:nvSpPr>
            <p:cNvPr id="2076" name="Freeform 12"/>
            <p:cNvSpPr>
              <a:spLocks/>
            </p:cNvSpPr>
            <p:nvPr userDrawn="1"/>
          </p:nvSpPr>
          <p:spPr bwMode="auto">
            <a:xfrm>
              <a:off x="1022" y="3582"/>
              <a:ext cx="71" cy="129"/>
            </a:xfrm>
            <a:custGeom>
              <a:avLst/>
              <a:gdLst>
                <a:gd name="T0" fmla="*/ 0 w 143"/>
                <a:gd name="T1" fmla="*/ 4 h 258"/>
                <a:gd name="T2" fmla="*/ 60 w 143"/>
                <a:gd name="T3" fmla="*/ 0 h 258"/>
                <a:gd name="T4" fmla="*/ 71 w 143"/>
                <a:gd name="T5" fmla="*/ 117 h 258"/>
                <a:gd name="T6" fmla="*/ 4 w 143"/>
                <a:gd name="T7" fmla="*/ 129 h 258"/>
                <a:gd name="T8" fmla="*/ 0 w 143"/>
                <a:gd name="T9" fmla="*/ 4 h 258"/>
                <a:gd name="T10" fmla="*/ 0 w 143"/>
                <a:gd name="T11" fmla="*/ 4 h 25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43" h="258">
                  <a:moveTo>
                    <a:pt x="0" y="7"/>
                  </a:moveTo>
                  <a:lnTo>
                    <a:pt x="120" y="0"/>
                  </a:lnTo>
                  <a:lnTo>
                    <a:pt x="143" y="233"/>
                  </a:lnTo>
                  <a:lnTo>
                    <a:pt x="8" y="258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sp>
          <p:nvSpPr>
            <p:cNvPr id="2077" name="Freeform 13"/>
            <p:cNvSpPr>
              <a:spLocks/>
            </p:cNvSpPr>
            <p:nvPr userDrawn="1"/>
          </p:nvSpPr>
          <p:spPr bwMode="auto">
            <a:xfrm>
              <a:off x="20" y="3774"/>
              <a:ext cx="792" cy="410"/>
            </a:xfrm>
            <a:custGeom>
              <a:avLst/>
              <a:gdLst>
                <a:gd name="T0" fmla="*/ 68 w 1586"/>
                <a:gd name="T1" fmla="*/ 0 h 821"/>
                <a:gd name="T2" fmla="*/ 665 w 1586"/>
                <a:gd name="T3" fmla="*/ 259 h 821"/>
                <a:gd name="T4" fmla="*/ 713 w 1586"/>
                <a:gd name="T5" fmla="*/ 319 h 821"/>
                <a:gd name="T6" fmla="*/ 792 w 1586"/>
                <a:gd name="T7" fmla="*/ 396 h 821"/>
                <a:gd name="T8" fmla="*/ 782 w 1586"/>
                <a:gd name="T9" fmla="*/ 410 h 821"/>
                <a:gd name="T10" fmla="*/ 674 w 1586"/>
                <a:gd name="T11" fmla="*/ 393 h 821"/>
                <a:gd name="T12" fmla="*/ 572 w 1586"/>
                <a:gd name="T13" fmla="*/ 405 h 821"/>
                <a:gd name="T14" fmla="*/ 21 w 1586"/>
                <a:gd name="T15" fmla="*/ 149 h 821"/>
                <a:gd name="T16" fmla="*/ 0 w 1586"/>
                <a:gd name="T17" fmla="*/ 75 h 821"/>
                <a:gd name="T18" fmla="*/ 23 w 1586"/>
                <a:gd name="T19" fmla="*/ 16 h 821"/>
                <a:gd name="T20" fmla="*/ 68 w 1586"/>
                <a:gd name="T21" fmla="*/ 0 h 821"/>
                <a:gd name="T22" fmla="*/ 68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sp>
          <p:nvSpPr>
            <p:cNvPr id="2078" name="Freeform 14"/>
            <p:cNvSpPr>
              <a:spLocks/>
            </p:cNvSpPr>
            <p:nvPr userDrawn="1"/>
          </p:nvSpPr>
          <p:spPr bwMode="auto">
            <a:xfrm>
              <a:off x="129" y="3808"/>
              <a:ext cx="525" cy="374"/>
            </a:xfrm>
            <a:custGeom>
              <a:avLst/>
              <a:gdLst>
                <a:gd name="T0" fmla="*/ 0 w 1049"/>
                <a:gd name="T1" fmla="*/ 163 h 747"/>
                <a:gd name="T2" fmla="*/ 461 w 1049"/>
                <a:gd name="T3" fmla="*/ 374 h 747"/>
                <a:gd name="T4" fmla="*/ 470 w 1049"/>
                <a:gd name="T5" fmla="*/ 267 h 747"/>
                <a:gd name="T6" fmla="*/ 525 w 1049"/>
                <a:gd name="T7" fmla="*/ 211 h 747"/>
                <a:gd name="T8" fmla="*/ 39 w 1049"/>
                <a:gd name="T9" fmla="*/ 0 h 747"/>
                <a:gd name="T10" fmla="*/ 0 w 1049"/>
                <a:gd name="T11" fmla="*/ 64 h 747"/>
                <a:gd name="T12" fmla="*/ 0 w 1049"/>
                <a:gd name="T13" fmla="*/ 163 h 747"/>
                <a:gd name="T14" fmla="*/ 0 w 1049"/>
                <a:gd name="T15" fmla="*/ 163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sp>
          <p:nvSpPr>
            <p:cNvPr id="2079" name="Freeform 15"/>
            <p:cNvSpPr>
              <a:spLocks/>
            </p:cNvSpPr>
            <p:nvPr userDrawn="1"/>
          </p:nvSpPr>
          <p:spPr bwMode="auto">
            <a:xfrm>
              <a:off x="485" y="3532"/>
              <a:ext cx="135" cy="121"/>
            </a:xfrm>
            <a:custGeom>
              <a:avLst/>
              <a:gdLst>
                <a:gd name="T0" fmla="*/ 0 w 272"/>
                <a:gd name="T1" fmla="*/ 14 h 241"/>
                <a:gd name="T2" fmla="*/ 79 w 272"/>
                <a:gd name="T3" fmla="*/ 0 h 241"/>
                <a:gd name="T4" fmla="*/ 125 w 272"/>
                <a:gd name="T5" fmla="*/ 18 h 241"/>
                <a:gd name="T6" fmla="*/ 135 w 272"/>
                <a:gd name="T7" fmla="*/ 70 h 241"/>
                <a:gd name="T8" fmla="*/ 81 w 272"/>
                <a:gd name="T9" fmla="*/ 73 h 241"/>
                <a:gd name="T10" fmla="*/ 16 w 272"/>
                <a:gd name="T11" fmla="*/ 121 h 241"/>
                <a:gd name="T12" fmla="*/ 0 w 272"/>
                <a:gd name="T13" fmla="*/ 14 h 241"/>
                <a:gd name="T14" fmla="*/ 0 w 272"/>
                <a:gd name="T15" fmla="*/ 14 h 2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2" h="241">
                  <a:moveTo>
                    <a:pt x="0" y="28"/>
                  </a:moveTo>
                  <a:lnTo>
                    <a:pt x="160" y="0"/>
                  </a:lnTo>
                  <a:lnTo>
                    <a:pt x="251" y="36"/>
                  </a:lnTo>
                  <a:lnTo>
                    <a:pt x="272" y="139"/>
                  </a:lnTo>
                  <a:lnTo>
                    <a:pt x="164" y="146"/>
                  </a:lnTo>
                  <a:lnTo>
                    <a:pt x="32" y="241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sp>
          <p:nvSpPr>
            <p:cNvPr id="2080" name="Freeform 16"/>
            <p:cNvSpPr>
              <a:spLocks/>
            </p:cNvSpPr>
            <p:nvPr userDrawn="1"/>
          </p:nvSpPr>
          <p:spPr bwMode="auto">
            <a:xfrm>
              <a:off x="641" y="4163"/>
              <a:ext cx="76" cy="112"/>
            </a:xfrm>
            <a:custGeom>
              <a:avLst/>
              <a:gdLst>
                <a:gd name="T0" fmla="*/ 76 w 152"/>
                <a:gd name="T1" fmla="*/ 2 h 224"/>
                <a:gd name="T2" fmla="*/ 76 w 152"/>
                <a:gd name="T3" fmla="*/ 112 h 224"/>
                <a:gd name="T4" fmla="*/ 0 w 152"/>
                <a:gd name="T5" fmla="*/ 4 h 224"/>
                <a:gd name="T6" fmla="*/ 36 w 152"/>
                <a:gd name="T7" fmla="*/ 0 h 224"/>
                <a:gd name="T8" fmla="*/ 76 w 152"/>
                <a:gd name="T9" fmla="*/ 2 h 224"/>
                <a:gd name="T10" fmla="*/ 76 w 152"/>
                <a:gd name="T11" fmla="*/ 2 h 2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2" h="224">
                  <a:moveTo>
                    <a:pt x="152" y="4"/>
                  </a:moveTo>
                  <a:lnTo>
                    <a:pt x="152" y="224"/>
                  </a:lnTo>
                  <a:lnTo>
                    <a:pt x="0" y="8"/>
                  </a:lnTo>
                  <a:lnTo>
                    <a:pt x="72" y="0"/>
                  </a:lnTo>
                  <a:lnTo>
                    <a:pt x="152" y="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sp>
          <p:nvSpPr>
            <p:cNvPr id="2081" name="Freeform 17"/>
            <p:cNvSpPr>
              <a:spLocks/>
            </p:cNvSpPr>
            <p:nvPr userDrawn="1"/>
          </p:nvSpPr>
          <p:spPr bwMode="auto">
            <a:xfrm>
              <a:off x="504" y="3607"/>
              <a:ext cx="193" cy="383"/>
            </a:xfrm>
            <a:custGeom>
              <a:avLst/>
              <a:gdLst>
                <a:gd name="T0" fmla="*/ 0 w 386"/>
                <a:gd name="T1" fmla="*/ 40 h 764"/>
                <a:gd name="T2" fmla="*/ 44 w 386"/>
                <a:gd name="T3" fmla="*/ 0 h 764"/>
                <a:gd name="T4" fmla="*/ 116 w 386"/>
                <a:gd name="T5" fmla="*/ 3 h 764"/>
                <a:gd name="T6" fmla="*/ 193 w 386"/>
                <a:gd name="T7" fmla="*/ 383 h 764"/>
                <a:gd name="T8" fmla="*/ 140 w 386"/>
                <a:gd name="T9" fmla="*/ 361 h 764"/>
                <a:gd name="T10" fmla="*/ 76 w 386"/>
                <a:gd name="T11" fmla="*/ 339 h 764"/>
                <a:gd name="T12" fmla="*/ 0 w 386"/>
                <a:gd name="T13" fmla="*/ 40 h 764"/>
                <a:gd name="T14" fmla="*/ 0 w 386"/>
                <a:gd name="T15" fmla="*/ 40 h 7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86" h="764">
                  <a:moveTo>
                    <a:pt x="0" y="80"/>
                  </a:moveTo>
                  <a:lnTo>
                    <a:pt x="87" y="0"/>
                  </a:lnTo>
                  <a:lnTo>
                    <a:pt x="232" y="6"/>
                  </a:lnTo>
                  <a:lnTo>
                    <a:pt x="386" y="764"/>
                  </a:lnTo>
                  <a:lnTo>
                    <a:pt x="279" y="720"/>
                  </a:lnTo>
                  <a:lnTo>
                    <a:pt x="152" y="677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sp>
          <p:nvSpPr>
            <p:cNvPr id="2082" name="Freeform 18"/>
            <p:cNvSpPr>
              <a:spLocks/>
            </p:cNvSpPr>
            <p:nvPr userDrawn="1"/>
          </p:nvSpPr>
          <p:spPr bwMode="auto">
            <a:xfrm>
              <a:off x="668" y="3590"/>
              <a:ext cx="364" cy="174"/>
            </a:xfrm>
            <a:custGeom>
              <a:avLst/>
              <a:gdLst>
                <a:gd name="T0" fmla="*/ 346 w 728"/>
                <a:gd name="T1" fmla="*/ 0 h 348"/>
                <a:gd name="T2" fmla="*/ 0 w 728"/>
                <a:gd name="T3" fmla="*/ 53 h 348"/>
                <a:gd name="T4" fmla="*/ 14 w 728"/>
                <a:gd name="T5" fmla="*/ 174 h 348"/>
                <a:gd name="T6" fmla="*/ 358 w 728"/>
                <a:gd name="T7" fmla="*/ 119 h 348"/>
                <a:gd name="T8" fmla="*/ 364 w 728"/>
                <a:gd name="T9" fmla="*/ 22 h 348"/>
                <a:gd name="T10" fmla="*/ 346 w 728"/>
                <a:gd name="T11" fmla="*/ 0 h 348"/>
                <a:gd name="T12" fmla="*/ 346 w 728"/>
                <a:gd name="T13" fmla="*/ 0 h 3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8" h="348">
                  <a:moveTo>
                    <a:pt x="692" y="0"/>
                  </a:moveTo>
                  <a:lnTo>
                    <a:pt x="0" y="106"/>
                  </a:lnTo>
                  <a:lnTo>
                    <a:pt x="28" y="348"/>
                  </a:lnTo>
                  <a:lnTo>
                    <a:pt x="715" y="237"/>
                  </a:lnTo>
                  <a:lnTo>
                    <a:pt x="728" y="43"/>
                  </a:lnTo>
                  <a:lnTo>
                    <a:pt x="692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sp>
          <p:nvSpPr>
            <p:cNvPr id="2083" name="Freeform 19"/>
            <p:cNvSpPr>
              <a:spLocks/>
            </p:cNvSpPr>
            <p:nvPr userDrawn="1"/>
          </p:nvSpPr>
          <p:spPr bwMode="auto">
            <a:xfrm>
              <a:off x="347" y="3693"/>
              <a:ext cx="156" cy="67"/>
            </a:xfrm>
            <a:custGeom>
              <a:avLst/>
              <a:gdLst>
                <a:gd name="T0" fmla="*/ 136 w 312"/>
                <a:gd name="T1" fmla="*/ 0 h 135"/>
                <a:gd name="T2" fmla="*/ 0 w 312"/>
                <a:gd name="T3" fmla="*/ 39 h 135"/>
                <a:gd name="T4" fmla="*/ 156 w 312"/>
                <a:gd name="T5" fmla="*/ 67 h 135"/>
                <a:gd name="T6" fmla="*/ 136 w 312"/>
                <a:gd name="T7" fmla="*/ 0 h 135"/>
                <a:gd name="T8" fmla="*/ 136 w 312"/>
                <a:gd name="T9" fmla="*/ 0 h 1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2" h="135">
                  <a:moveTo>
                    <a:pt x="272" y="0"/>
                  </a:moveTo>
                  <a:lnTo>
                    <a:pt x="0" y="78"/>
                  </a:lnTo>
                  <a:lnTo>
                    <a:pt x="312" y="135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grpSp>
          <p:nvGrpSpPr>
            <p:cNvPr id="2084" name="Group 20"/>
            <p:cNvGrpSpPr>
              <a:grpSpLocks/>
            </p:cNvGrpSpPr>
            <p:nvPr userDrawn="1"/>
          </p:nvGrpSpPr>
          <p:grpSpPr bwMode="auto">
            <a:xfrm>
              <a:off x="5" y="3490"/>
              <a:ext cx="1124" cy="780"/>
              <a:chOff x="5" y="3490"/>
              <a:chExt cx="1124" cy="780"/>
            </a:xfrm>
          </p:grpSpPr>
          <p:grpSp>
            <p:nvGrpSpPr>
              <p:cNvPr id="2085" name="Group 21"/>
              <p:cNvGrpSpPr>
                <a:grpSpLocks/>
              </p:cNvGrpSpPr>
              <p:nvPr userDrawn="1"/>
            </p:nvGrpSpPr>
            <p:grpSpPr bwMode="auto">
              <a:xfrm>
                <a:off x="499" y="3562"/>
                <a:ext cx="548" cy="708"/>
                <a:chOff x="499" y="3562"/>
                <a:chExt cx="548" cy="708"/>
              </a:xfrm>
            </p:grpSpPr>
            <p:sp>
              <p:nvSpPr>
                <p:cNvPr id="2098" name="Freeform 22"/>
                <p:cNvSpPr>
                  <a:spLocks/>
                </p:cNvSpPr>
                <p:nvPr userDrawn="1"/>
              </p:nvSpPr>
              <p:spPr bwMode="auto">
                <a:xfrm>
                  <a:off x="499" y="3587"/>
                  <a:ext cx="157" cy="87"/>
                </a:xfrm>
                <a:custGeom>
                  <a:avLst/>
                  <a:gdLst>
                    <a:gd name="T0" fmla="*/ 0 w 313"/>
                    <a:gd name="T1" fmla="*/ 53 h 175"/>
                    <a:gd name="T2" fmla="*/ 57 w 313"/>
                    <a:gd name="T3" fmla="*/ 5 h 175"/>
                    <a:gd name="T4" fmla="*/ 107 w 313"/>
                    <a:gd name="T5" fmla="*/ 0 h 175"/>
                    <a:gd name="T6" fmla="*/ 146 w 313"/>
                    <a:gd name="T7" fmla="*/ 13 h 175"/>
                    <a:gd name="T8" fmla="*/ 157 w 313"/>
                    <a:gd name="T9" fmla="*/ 45 h 175"/>
                    <a:gd name="T10" fmla="*/ 84 w 313"/>
                    <a:gd name="T11" fmla="*/ 33 h 175"/>
                    <a:gd name="T12" fmla="*/ 37 w 313"/>
                    <a:gd name="T13" fmla="*/ 50 h 175"/>
                    <a:gd name="T14" fmla="*/ 7 w 313"/>
                    <a:gd name="T15" fmla="*/ 87 h 175"/>
                    <a:gd name="T16" fmla="*/ 0 w 313"/>
                    <a:gd name="T17" fmla="*/ 53 h 175"/>
                    <a:gd name="T18" fmla="*/ 0 w 313"/>
                    <a:gd name="T19" fmla="*/ 53 h 17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313" h="175">
                      <a:moveTo>
                        <a:pt x="0" y="107"/>
                      </a:moveTo>
                      <a:lnTo>
                        <a:pt x="114" y="10"/>
                      </a:lnTo>
                      <a:lnTo>
                        <a:pt x="213" y="0"/>
                      </a:lnTo>
                      <a:lnTo>
                        <a:pt x="292" y="27"/>
                      </a:lnTo>
                      <a:lnTo>
                        <a:pt x="313" y="91"/>
                      </a:lnTo>
                      <a:lnTo>
                        <a:pt x="167" y="67"/>
                      </a:lnTo>
                      <a:lnTo>
                        <a:pt x="74" y="101"/>
                      </a:lnTo>
                      <a:lnTo>
                        <a:pt x="13" y="175"/>
                      </a:lnTo>
                      <a:lnTo>
                        <a:pt x="0" y="10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99" name="Freeform 23"/>
                <p:cNvSpPr>
                  <a:spLocks/>
                </p:cNvSpPr>
                <p:nvPr userDrawn="1"/>
              </p:nvSpPr>
              <p:spPr bwMode="auto">
                <a:xfrm>
                  <a:off x="636" y="4137"/>
                  <a:ext cx="115" cy="133"/>
                </a:xfrm>
                <a:custGeom>
                  <a:avLst/>
                  <a:gdLst>
                    <a:gd name="T0" fmla="*/ 0 w 230"/>
                    <a:gd name="T1" fmla="*/ 20 h 266"/>
                    <a:gd name="T2" fmla="*/ 80 w 230"/>
                    <a:gd name="T3" fmla="*/ 133 h 266"/>
                    <a:gd name="T4" fmla="*/ 115 w 230"/>
                    <a:gd name="T5" fmla="*/ 126 h 266"/>
                    <a:gd name="T6" fmla="*/ 112 w 230"/>
                    <a:gd name="T7" fmla="*/ 9 h 266"/>
                    <a:gd name="T8" fmla="*/ 83 w 230"/>
                    <a:gd name="T9" fmla="*/ 0 h 266"/>
                    <a:gd name="T10" fmla="*/ 90 w 230"/>
                    <a:gd name="T11" fmla="*/ 99 h 266"/>
                    <a:gd name="T12" fmla="*/ 36 w 230"/>
                    <a:gd name="T13" fmla="*/ 2 h 266"/>
                    <a:gd name="T14" fmla="*/ 0 w 230"/>
                    <a:gd name="T15" fmla="*/ 20 h 266"/>
                    <a:gd name="T16" fmla="*/ 0 w 230"/>
                    <a:gd name="T17" fmla="*/ 20 h 26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30" h="266">
                      <a:moveTo>
                        <a:pt x="0" y="40"/>
                      </a:moveTo>
                      <a:lnTo>
                        <a:pt x="160" y="266"/>
                      </a:lnTo>
                      <a:lnTo>
                        <a:pt x="230" y="251"/>
                      </a:lnTo>
                      <a:lnTo>
                        <a:pt x="223" y="17"/>
                      </a:lnTo>
                      <a:lnTo>
                        <a:pt x="166" y="0"/>
                      </a:lnTo>
                      <a:lnTo>
                        <a:pt x="179" y="197"/>
                      </a:lnTo>
                      <a:lnTo>
                        <a:pt x="71" y="4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100" name="Freeform 24"/>
                <p:cNvSpPr>
                  <a:spLocks/>
                </p:cNvSpPr>
                <p:nvPr userDrawn="1"/>
              </p:nvSpPr>
              <p:spPr bwMode="auto">
                <a:xfrm>
                  <a:off x="1004" y="3562"/>
                  <a:ext cx="43" cy="117"/>
                </a:xfrm>
                <a:custGeom>
                  <a:avLst/>
                  <a:gdLst>
                    <a:gd name="T0" fmla="*/ 0 w 87"/>
                    <a:gd name="T1" fmla="*/ 10 h 234"/>
                    <a:gd name="T2" fmla="*/ 18 w 87"/>
                    <a:gd name="T3" fmla="*/ 47 h 234"/>
                    <a:gd name="T4" fmla="*/ 22 w 87"/>
                    <a:gd name="T5" fmla="*/ 77 h 234"/>
                    <a:gd name="T6" fmla="*/ 13 w 87"/>
                    <a:gd name="T7" fmla="*/ 117 h 234"/>
                    <a:gd name="T8" fmla="*/ 40 w 87"/>
                    <a:gd name="T9" fmla="*/ 110 h 234"/>
                    <a:gd name="T10" fmla="*/ 43 w 87"/>
                    <a:gd name="T11" fmla="*/ 58 h 234"/>
                    <a:gd name="T12" fmla="*/ 23 w 87"/>
                    <a:gd name="T13" fmla="*/ 0 h 234"/>
                    <a:gd name="T14" fmla="*/ 0 w 87"/>
                    <a:gd name="T15" fmla="*/ 10 h 234"/>
                    <a:gd name="T16" fmla="*/ 0 w 87"/>
                    <a:gd name="T17" fmla="*/ 10 h 23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87" h="234">
                      <a:moveTo>
                        <a:pt x="0" y="19"/>
                      </a:moveTo>
                      <a:lnTo>
                        <a:pt x="36" y="93"/>
                      </a:lnTo>
                      <a:lnTo>
                        <a:pt x="44" y="154"/>
                      </a:lnTo>
                      <a:lnTo>
                        <a:pt x="27" y="234"/>
                      </a:lnTo>
                      <a:lnTo>
                        <a:pt x="80" y="220"/>
                      </a:lnTo>
                      <a:lnTo>
                        <a:pt x="87" y="116"/>
                      </a:lnTo>
                      <a:lnTo>
                        <a:pt x="46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</p:grpSp>
          <p:sp>
            <p:nvSpPr>
              <p:cNvPr id="2086" name="Freeform 25"/>
              <p:cNvSpPr>
                <a:spLocks/>
              </p:cNvSpPr>
              <p:nvPr userDrawn="1"/>
            </p:nvSpPr>
            <p:spPr bwMode="auto">
              <a:xfrm>
                <a:off x="76" y="3732"/>
                <a:ext cx="595" cy="250"/>
              </a:xfrm>
              <a:custGeom>
                <a:avLst/>
                <a:gdLst>
                  <a:gd name="T0" fmla="*/ 50 w 1190"/>
                  <a:gd name="T1" fmla="*/ 0 h 500"/>
                  <a:gd name="T2" fmla="*/ 595 w 1190"/>
                  <a:gd name="T3" fmla="*/ 245 h 500"/>
                  <a:gd name="T4" fmla="*/ 538 w 1190"/>
                  <a:gd name="T5" fmla="*/ 250 h 500"/>
                  <a:gd name="T6" fmla="*/ 0 w 1190"/>
                  <a:gd name="T7" fmla="*/ 14 h 500"/>
                  <a:gd name="T8" fmla="*/ 50 w 1190"/>
                  <a:gd name="T9" fmla="*/ 0 h 500"/>
                  <a:gd name="T10" fmla="*/ 50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h-TH"/>
              </a:p>
            </p:txBody>
          </p:sp>
          <p:sp>
            <p:nvSpPr>
              <p:cNvPr id="2087" name="Freeform 26"/>
              <p:cNvSpPr>
                <a:spLocks/>
              </p:cNvSpPr>
              <p:nvPr userDrawn="1"/>
            </p:nvSpPr>
            <p:spPr bwMode="auto">
              <a:xfrm>
                <a:off x="260" y="3886"/>
                <a:ext cx="244" cy="148"/>
              </a:xfrm>
              <a:custGeom>
                <a:avLst/>
                <a:gdLst>
                  <a:gd name="T0" fmla="*/ 7 w 489"/>
                  <a:gd name="T1" fmla="*/ 17 h 296"/>
                  <a:gd name="T2" fmla="*/ 80 w 489"/>
                  <a:gd name="T3" fmla="*/ 33 h 296"/>
                  <a:gd name="T4" fmla="*/ 162 w 489"/>
                  <a:gd name="T5" fmla="*/ 69 h 296"/>
                  <a:gd name="T6" fmla="*/ 220 w 489"/>
                  <a:gd name="T7" fmla="*/ 122 h 296"/>
                  <a:gd name="T8" fmla="*/ 163 w 489"/>
                  <a:gd name="T9" fmla="*/ 115 h 296"/>
                  <a:gd name="T10" fmla="*/ 69 w 489"/>
                  <a:gd name="T11" fmla="*/ 73 h 296"/>
                  <a:gd name="T12" fmla="*/ 25 w 489"/>
                  <a:gd name="T13" fmla="*/ 40 h 296"/>
                  <a:gd name="T14" fmla="*/ 53 w 489"/>
                  <a:gd name="T15" fmla="*/ 82 h 296"/>
                  <a:gd name="T16" fmla="*/ 136 w 489"/>
                  <a:gd name="T17" fmla="*/ 135 h 296"/>
                  <a:gd name="T18" fmla="*/ 233 w 489"/>
                  <a:gd name="T19" fmla="*/ 148 h 296"/>
                  <a:gd name="T20" fmla="*/ 244 w 489"/>
                  <a:gd name="T21" fmla="*/ 112 h 296"/>
                  <a:gd name="T22" fmla="*/ 197 w 489"/>
                  <a:gd name="T23" fmla="*/ 60 h 296"/>
                  <a:gd name="T24" fmla="*/ 85 w 489"/>
                  <a:gd name="T25" fmla="*/ 9 h 296"/>
                  <a:gd name="T26" fmla="*/ 0 w 489"/>
                  <a:gd name="T27" fmla="*/ 0 h 296"/>
                  <a:gd name="T28" fmla="*/ 7 w 489"/>
                  <a:gd name="T29" fmla="*/ 17 h 296"/>
                  <a:gd name="T30" fmla="*/ 7 w 489"/>
                  <a:gd name="T31" fmla="*/ 17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h-TH"/>
              </a:p>
            </p:txBody>
          </p:sp>
          <p:sp>
            <p:nvSpPr>
              <p:cNvPr id="2088" name="Freeform 27"/>
              <p:cNvSpPr>
                <a:spLocks/>
              </p:cNvSpPr>
              <p:nvPr userDrawn="1"/>
            </p:nvSpPr>
            <p:spPr bwMode="auto">
              <a:xfrm>
                <a:off x="565" y="3680"/>
                <a:ext cx="107" cy="238"/>
              </a:xfrm>
              <a:custGeom>
                <a:avLst/>
                <a:gdLst>
                  <a:gd name="T0" fmla="*/ 12 w 213"/>
                  <a:gd name="T1" fmla="*/ 0 h 478"/>
                  <a:gd name="T2" fmla="*/ 46 w 213"/>
                  <a:gd name="T3" fmla="*/ 12 h 478"/>
                  <a:gd name="T4" fmla="*/ 40 w 213"/>
                  <a:gd name="T5" fmla="*/ 96 h 478"/>
                  <a:gd name="T6" fmla="*/ 53 w 213"/>
                  <a:gd name="T7" fmla="*/ 163 h 478"/>
                  <a:gd name="T8" fmla="*/ 107 w 213"/>
                  <a:gd name="T9" fmla="*/ 225 h 478"/>
                  <a:gd name="T10" fmla="*/ 49 w 213"/>
                  <a:gd name="T11" fmla="*/ 238 h 478"/>
                  <a:gd name="T12" fmla="*/ 15 w 213"/>
                  <a:gd name="T13" fmla="*/ 171 h 478"/>
                  <a:gd name="T14" fmla="*/ 0 w 213"/>
                  <a:gd name="T15" fmla="*/ 28 h 478"/>
                  <a:gd name="T16" fmla="*/ 12 w 213"/>
                  <a:gd name="T17" fmla="*/ 0 h 478"/>
                  <a:gd name="T18" fmla="*/ 12 w 213"/>
                  <a:gd name="T19" fmla="*/ 0 h 47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3" h="478">
                    <a:moveTo>
                      <a:pt x="24" y="0"/>
                    </a:moveTo>
                    <a:lnTo>
                      <a:pt x="91" y="25"/>
                    </a:lnTo>
                    <a:lnTo>
                      <a:pt x="80" y="192"/>
                    </a:lnTo>
                    <a:lnTo>
                      <a:pt x="106" y="327"/>
                    </a:lnTo>
                    <a:lnTo>
                      <a:pt x="213" y="451"/>
                    </a:lnTo>
                    <a:lnTo>
                      <a:pt x="97" y="478"/>
                    </a:lnTo>
                    <a:lnTo>
                      <a:pt x="30" y="344"/>
                    </a:lnTo>
                    <a:lnTo>
                      <a:pt x="0" y="57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h-TH"/>
              </a:p>
            </p:txBody>
          </p:sp>
          <p:grpSp>
            <p:nvGrpSpPr>
              <p:cNvPr id="2089" name="Group 28"/>
              <p:cNvGrpSpPr>
                <a:grpSpLocks/>
              </p:cNvGrpSpPr>
              <p:nvPr userDrawn="1"/>
            </p:nvGrpSpPr>
            <p:grpSpPr bwMode="auto">
              <a:xfrm>
                <a:off x="5" y="3490"/>
                <a:ext cx="1124" cy="678"/>
                <a:chOff x="5" y="3490"/>
                <a:chExt cx="1124" cy="678"/>
              </a:xfrm>
            </p:grpSpPr>
            <p:sp>
              <p:nvSpPr>
                <p:cNvPr id="2090" name="Freeform 29"/>
                <p:cNvSpPr>
                  <a:spLocks/>
                </p:cNvSpPr>
                <p:nvPr userDrawn="1"/>
              </p:nvSpPr>
              <p:spPr bwMode="auto">
                <a:xfrm>
                  <a:off x="669" y="4048"/>
                  <a:ext cx="75" cy="87"/>
                </a:xfrm>
                <a:custGeom>
                  <a:avLst/>
                  <a:gdLst>
                    <a:gd name="T0" fmla="*/ 55 w 150"/>
                    <a:gd name="T1" fmla="*/ 0 h 173"/>
                    <a:gd name="T2" fmla="*/ 20 w 150"/>
                    <a:gd name="T3" fmla="*/ 33 h 173"/>
                    <a:gd name="T4" fmla="*/ 0 w 150"/>
                    <a:gd name="T5" fmla="*/ 87 h 173"/>
                    <a:gd name="T6" fmla="*/ 40 w 150"/>
                    <a:gd name="T7" fmla="*/ 80 h 173"/>
                    <a:gd name="T8" fmla="*/ 52 w 150"/>
                    <a:gd name="T9" fmla="*/ 42 h 173"/>
                    <a:gd name="T10" fmla="*/ 75 w 150"/>
                    <a:gd name="T11" fmla="*/ 14 h 173"/>
                    <a:gd name="T12" fmla="*/ 55 w 150"/>
                    <a:gd name="T13" fmla="*/ 0 h 173"/>
                    <a:gd name="T14" fmla="*/ 55 w 150"/>
                    <a:gd name="T15" fmla="*/ 0 h 17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150" h="173">
                      <a:moveTo>
                        <a:pt x="110" y="0"/>
                      </a:moveTo>
                      <a:lnTo>
                        <a:pt x="40" y="66"/>
                      </a:lnTo>
                      <a:lnTo>
                        <a:pt x="0" y="173"/>
                      </a:lnTo>
                      <a:lnTo>
                        <a:pt x="80" y="160"/>
                      </a:lnTo>
                      <a:lnTo>
                        <a:pt x="103" y="84"/>
                      </a:lnTo>
                      <a:lnTo>
                        <a:pt x="150" y="27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91" name="Freeform 30"/>
                <p:cNvSpPr>
                  <a:spLocks/>
                </p:cNvSpPr>
                <p:nvPr userDrawn="1"/>
              </p:nvSpPr>
              <p:spPr bwMode="auto">
                <a:xfrm>
                  <a:off x="5" y="3728"/>
                  <a:ext cx="842" cy="440"/>
                </a:xfrm>
                <a:custGeom>
                  <a:avLst/>
                  <a:gdLst>
                    <a:gd name="T0" fmla="*/ 78 w 1684"/>
                    <a:gd name="T1" fmla="*/ 0 h 880"/>
                    <a:gd name="T2" fmla="*/ 32 w 1684"/>
                    <a:gd name="T3" fmla="*/ 26 h 880"/>
                    <a:gd name="T4" fmla="*/ 0 w 1684"/>
                    <a:gd name="T5" fmla="*/ 104 h 880"/>
                    <a:gd name="T6" fmla="*/ 34 w 1684"/>
                    <a:gd name="T7" fmla="*/ 179 h 880"/>
                    <a:gd name="T8" fmla="*/ 591 w 1684"/>
                    <a:gd name="T9" fmla="*/ 434 h 880"/>
                    <a:gd name="T10" fmla="*/ 711 w 1684"/>
                    <a:gd name="T11" fmla="*/ 418 h 880"/>
                    <a:gd name="T12" fmla="*/ 808 w 1684"/>
                    <a:gd name="T13" fmla="*/ 440 h 880"/>
                    <a:gd name="T14" fmla="*/ 842 w 1684"/>
                    <a:gd name="T15" fmla="*/ 404 h 880"/>
                    <a:gd name="T16" fmla="*/ 751 w 1684"/>
                    <a:gd name="T17" fmla="*/ 332 h 880"/>
                    <a:gd name="T18" fmla="*/ 714 w 1684"/>
                    <a:gd name="T19" fmla="*/ 256 h 880"/>
                    <a:gd name="T20" fmla="*/ 685 w 1684"/>
                    <a:gd name="T21" fmla="*/ 264 h 880"/>
                    <a:gd name="T22" fmla="*/ 720 w 1684"/>
                    <a:gd name="T23" fmla="*/ 332 h 880"/>
                    <a:gd name="T24" fmla="*/ 789 w 1684"/>
                    <a:gd name="T25" fmla="*/ 405 h 880"/>
                    <a:gd name="T26" fmla="*/ 707 w 1684"/>
                    <a:gd name="T27" fmla="*/ 394 h 880"/>
                    <a:gd name="T28" fmla="*/ 610 w 1684"/>
                    <a:gd name="T29" fmla="*/ 407 h 880"/>
                    <a:gd name="T30" fmla="*/ 628 w 1684"/>
                    <a:gd name="T31" fmla="*/ 325 h 880"/>
                    <a:gd name="T32" fmla="*/ 669 w 1684"/>
                    <a:gd name="T33" fmla="*/ 269 h 880"/>
                    <a:gd name="T34" fmla="*/ 621 w 1684"/>
                    <a:gd name="T35" fmla="*/ 276 h 880"/>
                    <a:gd name="T36" fmla="*/ 583 w 1684"/>
                    <a:gd name="T37" fmla="*/ 329 h 880"/>
                    <a:gd name="T38" fmla="*/ 570 w 1684"/>
                    <a:gd name="T39" fmla="*/ 396 h 880"/>
                    <a:gd name="T40" fmla="*/ 54 w 1684"/>
                    <a:gd name="T41" fmla="*/ 155 h 880"/>
                    <a:gd name="T42" fmla="*/ 40 w 1684"/>
                    <a:gd name="T43" fmla="*/ 108 h 880"/>
                    <a:gd name="T44" fmla="*/ 52 w 1684"/>
                    <a:gd name="T45" fmla="*/ 48 h 880"/>
                    <a:gd name="T46" fmla="*/ 109 w 1684"/>
                    <a:gd name="T47" fmla="*/ 0 h 880"/>
                    <a:gd name="T48" fmla="*/ 78 w 1684"/>
                    <a:gd name="T49" fmla="*/ 0 h 880"/>
                    <a:gd name="T50" fmla="*/ 78 w 1684"/>
                    <a:gd name="T51" fmla="*/ 0 h 88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0" t="0" r="r" b="b"/>
                  <a:pathLst>
                    <a:path w="1684" h="880">
                      <a:moveTo>
                        <a:pt x="156" y="0"/>
                      </a:moveTo>
                      <a:lnTo>
                        <a:pt x="63" y="52"/>
                      </a:lnTo>
                      <a:lnTo>
                        <a:pt x="0" y="208"/>
                      </a:lnTo>
                      <a:lnTo>
                        <a:pt x="67" y="358"/>
                      </a:lnTo>
                      <a:lnTo>
                        <a:pt x="1182" y="867"/>
                      </a:lnTo>
                      <a:lnTo>
                        <a:pt x="1422" y="835"/>
                      </a:lnTo>
                      <a:lnTo>
                        <a:pt x="1616" y="880"/>
                      </a:lnTo>
                      <a:lnTo>
                        <a:pt x="1684" y="808"/>
                      </a:lnTo>
                      <a:lnTo>
                        <a:pt x="1502" y="664"/>
                      </a:lnTo>
                      <a:lnTo>
                        <a:pt x="1428" y="512"/>
                      </a:lnTo>
                      <a:lnTo>
                        <a:pt x="1369" y="527"/>
                      </a:lnTo>
                      <a:lnTo>
                        <a:pt x="1439" y="664"/>
                      </a:lnTo>
                      <a:lnTo>
                        <a:pt x="1578" y="810"/>
                      </a:lnTo>
                      <a:lnTo>
                        <a:pt x="1413" y="787"/>
                      </a:lnTo>
                      <a:lnTo>
                        <a:pt x="1219" y="814"/>
                      </a:lnTo>
                      <a:lnTo>
                        <a:pt x="1255" y="650"/>
                      </a:lnTo>
                      <a:lnTo>
                        <a:pt x="1338" y="538"/>
                      </a:lnTo>
                      <a:lnTo>
                        <a:pt x="1241" y="552"/>
                      </a:lnTo>
                      <a:lnTo>
                        <a:pt x="1165" y="658"/>
                      </a:lnTo>
                      <a:lnTo>
                        <a:pt x="1139" y="791"/>
                      </a:lnTo>
                      <a:lnTo>
                        <a:pt x="107" y="310"/>
                      </a:lnTo>
                      <a:lnTo>
                        <a:pt x="80" y="215"/>
                      </a:lnTo>
                      <a:lnTo>
                        <a:pt x="103" y="95"/>
                      </a:lnTo>
                      <a:lnTo>
                        <a:pt x="217" y="0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92" name="Freeform 31"/>
                <p:cNvSpPr>
                  <a:spLocks/>
                </p:cNvSpPr>
                <p:nvPr userDrawn="1"/>
              </p:nvSpPr>
              <p:spPr bwMode="auto">
                <a:xfrm>
                  <a:off x="106" y="3770"/>
                  <a:ext cx="80" cy="167"/>
                </a:xfrm>
                <a:custGeom>
                  <a:avLst/>
                  <a:gdLst>
                    <a:gd name="T0" fmla="*/ 58 w 160"/>
                    <a:gd name="T1" fmla="*/ 0 h 335"/>
                    <a:gd name="T2" fmla="*/ 10 w 160"/>
                    <a:gd name="T3" fmla="*/ 53 h 335"/>
                    <a:gd name="T4" fmla="*/ 0 w 160"/>
                    <a:gd name="T5" fmla="*/ 115 h 335"/>
                    <a:gd name="T6" fmla="*/ 17 w 160"/>
                    <a:gd name="T7" fmla="*/ 157 h 335"/>
                    <a:gd name="T8" fmla="*/ 47 w 160"/>
                    <a:gd name="T9" fmla="*/ 167 h 335"/>
                    <a:gd name="T10" fmla="*/ 38 w 160"/>
                    <a:gd name="T11" fmla="*/ 77 h 335"/>
                    <a:gd name="T12" fmla="*/ 80 w 160"/>
                    <a:gd name="T13" fmla="*/ 8 h 335"/>
                    <a:gd name="T14" fmla="*/ 58 w 160"/>
                    <a:gd name="T15" fmla="*/ 0 h 335"/>
                    <a:gd name="T16" fmla="*/ 58 w 160"/>
                    <a:gd name="T17" fmla="*/ 0 h 33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60" h="335">
                      <a:moveTo>
                        <a:pt x="116" y="0"/>
                      </a:moveTo>
                      <a:lnTo>
                        <a:pt x="19" y="106"/>
                      </a:lnTo>
                      <a:lnTo>
                        <a:pt x="0" y="230"/>
                      </a:lnTo>
                      <a:lnTo>
                        <a:pt x="33" y="314"/>
                      </a:lnTo>
                      <a:lnTo>
                        <a:pt x="94" y="335"/>
                      </a:lnTo>
                      <a:lnTo>
                        <a:pt x="76" y="154"/>
                      </a:lnTo>
                      <a:lnTo>
                        <a:pt x="160" y="17"/>
                      </a:lnTo>
                      <a:lnTo>
                        <a:pt x="11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93" name="Freeform 32"/>
                <p:cNvSpPr>
                  <a:spLocks/>
                </p:cNvSpPr>
                <p:nvPr userDrawn="1"/>
              </p:nvSpPr>
              <p:spPr bwMode="auto">
                <a:xfrm>
                  <a:off x="449" y="3490"/>
                  <a:ext cx="322" cy="594"/>
                </a:xfrm>
                <a:custGeom>
                  <a:avLst/>
                  <a:gdLst>
                    <a:gd name="T0" fmla="*/ 109 w 642"/>
                    <a:gd name="T1" fmla="*/ 448 h 1188"/>
                    <a:gd name="T2" fmla="*/ 0 w 642"/>
                    <a:gd name="T3" fmla="*/ 62 h 1188"/>
                    <a:gd name="T4" fmla="*/ 41 w 642"/>
                    <a:gd name="T5" fmla="*/ 19 h 1188"/>
                    <a:gd name="T6" fmla="*/ 129 w 642"/>
                    <a:gd name="T7" fmla="*/ 0 h 1188"/>
                    <a:gd name="T8" fmla="*/ 200 w 642"/>
                    <a:gd name="T9" fmla="*/ 29 h 1188"/>
                    <a:gd name="T10" fmla="*/ 322 w 642"/>
                    <a:gd name="T11" fmla="*/ 594 h 1188"/>
                    <a:gd name="T12" fmla="*/ 278 w 642"/>
                    <a:gd name="T13" fmla="*/ 546 h 1188"/>
                    <a:gd name="T14" fmla="*/ 178 w 642"/>
                    <a:gd name="T15" fmla="*/ 49 h 1188"/>
                    <a:gd name="T16" fmla="*/ 113 w 642"/>
                    <a:gd name="T17" fmla="*/ 31 h 1188"/>
                    <a:gd name="T18" fmla="*/ 60 w 642"/>
                    <a:gd name="T19" fmla="*/ 37 h 1188"/>
                    <a:gd name="T20" fmla="*/ 38 w 642"/>
                    <a:gd name="T21" fmla="*/ 71 h 1188"/>
                    <a:gd name="T22" fmla="*/ 153 w 642"/>
                    <a:gd name="T23" fmla="*/ 462 h 1188"/>
                    <a:gd name="T24" fmla="*/ 109 w 642"/>
                    <a:gd name="T25" fmla="*/ 448 h 1188"/>
                    <a:gd name="T26" fmla="*/ 109 w 642"/>
                    <a:gd name="T27" fmla="*/ 448 h 118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642" h="1188">
                      <a:moveTo>
                        <a:pt x="218" y="896"/>
                      </a:moveTo>
                      <a:lnTo>
                        <a:pt x="0" y="124"/>
                      </a:lnTo>
                      <a:lnTo>
                        <a:pt x="81" y="38"/>
                      </a:lnTo>
                      <a:lnTo>
                        <a:pt x="258" y="0"/>
                      </a:lnTo>
                      <a:lnTo>
                        <a:pt x="399" y="57"/>
                      </a:lnTo>
                      <a:lnTo>
                        <a:pt x="642" y="1188"/>
                      </a:lnTo>
                      <a:lnTo>
                        <a:pt x="555" y="1091"/>
                      </a:lnTo>
                      <a:lnTo>
                        <a:pt x="355" y="97"/>
                      </a:lnTo>
                      <a:lnTo>
                        <a:pt x="226" y="61"/>
                      </a:lnTo>
                      <a:lnTo>
                        <a:pt x="119" y="74"/>
                      </a:lnTo>
                      <a:lnTo>
                        <a:pt x="76" y="141"/>
                      </a:lnTo>
                      <a:lnTo>
                        <a:pt x="306" y="924"/>
                      </a:lnTo>
                      <a:lnTo>
                        <a:pt x="218" y="89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94" name="Freeform 33"/>
                <p:cNvSpPr>
                  <a:spLocks/>
                </p:cNvSpPr>
                <p:nvPr userDrawn="1"/>
              </p:nvSpPr>
              <p:spPr bwMode="auto">
                <a:xfrm>
                  <a:off x="578" y="3650"/>
                  <a:ext cx="96" cy="252"/>
                </a:xfrm>
                <a:custGeom>
                  <a:avLst/>
                  <a:gdLst>
                    <a:gd name="T0" fmla="*/ 0 w 192"/>
                    <a:gd name="T1" fmla="*/ 14 h 504"/>
                    <a:gd name="T2" fmla="*/ 38 w 192"/>
                    <a:gd name="T3" fmla="*/ 97 h 504"/>
                    <a:gd name="T4" fmla="*/ 57 w 192"/>
                    <a:gd name="T5" fmla="*/ 159 h 504"/>
                    <a:gd name="T6" fmla="*/ 58 w 192"/>
                    <a:gd name="T7" fmla="*/ 252 h 504"/>
                    <a:gd name="T8" fmla="*/ 96 w 192"/>
                    <a:gd name="T9" fmla="*/ 252 h 504"/>
                    <a:gd name="T10" fmla="*/ 94 w 192"/>
                    <a:gd name="T11" fmla="*/ 180 h 504"/>
                    <a:gd name="T12" fmla="*/ 81 w 192"/>
                    <a:gd name="T13" fmla="*/ 104 h 504"/>
                    <a:gd name="T14" fmla="*/ 50 w 192"/>
                    <a:gd name="T15" fmla="*/ 30 h 504"/>
                    <a:gd name="T16" fmla="*/ 32 w 192"/>
                    <a:gd name="T17" fmla="*/ 0 h 504"/>
                    <a:gd name="T18" fmla="*/ 0 w 192"/>
                    <a:gd name="T19" fmla="*/ 14 h 504"/>
                    <a:gd name="T20" fmla="*/ 0 w 192"/>
                    <a:gd name="T21" fmla="*/ 14 h 50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92" h="504">
                      <a:moveTo>
                        <a:pt x="0" y="27"/>
                      </a:moveTo>
                      <a:lnTo>
                        <a:pt x="76" y="194"/>
                      </a:lnTo>
                      <a:lnTo>
                        <a:pt x="113" y="318"/>
                      </a:lnTo>
                      <a:lnTo>
                        <a:pt x="116" y="504"/>
                      </a:lnTo>
                      <a:lnTo>
                        <a:pt x="192" y="504"/>
                      </a:lnTo>
                      <a:lnTo>
                        <a:pt x="187" y="360"/>
                      </a:lnTo>
                      <a:lnTo>
                        <a:pt x="162" y="208"/>
                      </a:lnTo>
                      <a:lnTo>
                        <a:pt x="99" y="59"/>
                      </a:lnTo>
                      <a:lnTo>
                        <a:pt x="63" y="0"/>
                      </a:lnTo>
                      <a:lnTo>
                        <a:pt x="0" y="2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95" name="Freeform 34"/>
                <p:cNvSpPr>
                  <a:spLocks/>
                </p:cNvSpPr>
                <p:nvPr userDrawn="1"/>
              </p:nvSpPr>
              <p:spPr bwMode="auto">
                <a:xfrm>
                  <a:off x="328" y="3630"/>
                  <a:ext cx="195" cy="135"/>
                </a:xfrm>
                <a:custGeom>
                  <a:avLst/>
                  <a:gdLst>
                    <a:gd name="T0" fmla="*/ 149 w 390"/>
                    <a:gd name="T1" fmla="*/ 0 h 269"/>
                    <a:gd name="T2" fmla="*/ 129 w 390"/>
                    <a:gd name="T3" fmla="*/ 9 h 269"/>
                    <a:gd name="T4" fmla="*/ 127 w 390"/>
                    <a:gd name="T5" fmla="*/ 33 h 269"/>
                    <a:gd name="T6" fmla="*/ 0 w 390"/>
                    <a:gd name="T7" fmla="*/ 85 h 269"/>
                    <a:gd name="T8" fmla="*/ 0 w 390"/>
                    <a:gd name="T9" fmla="*/ 111 h 269"/>
                    <a:gd name="T10" fmla="*/ 142 w 390"/>
                    <a:gd name="T11" fmla="*/ 113 h 269"/>
                    <a:gd name="T12" fmla="*/ 160 w 390"/>
                    <a:gd name="T13" fmla="*/ 135 h 269"/>
                    <a:gd name="T14" fmla="*/ 195 w 390"/>
                    <a:gd name="T15" fmla="*/ 133 h 269"/>
                    <a:gd name="T16" fmla="*/ 192 w 390"/>
                    <a:gd name="T17" fmla="*/ 95 h 269"/>
                    <a:gd name="T18" fmla="*/ 58 w 390"/>
                    <a:gd name="T19" fmla="*/ 88 h 269"/>
                    <a:gd name="T20" fmla="*/ 167 w 390"/>
                    <a:gd name="T21" fmla="*/ 45 h 269"/>
                    <a:gd name="T22" fmla="*/ 149 w 390"/>
                    <a:gd name="T23" fmla="*/ 0 h 269"/>
                    <a:gd name="T24" fmla="*/ 149 w 390"/>
                    <a:gd name="T25" fmla="*/ 0 h 26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390" h="269">
                      <a:moveTo>
                        <a:pt x="297" y="0"/>
                      </a:moveTo>
                      <a:lnTo>
                        <a:pt x="257" y="17"/>
                      </a:lnTo>
                      <a:lnTo>
                        <a:pt x="253" y="66"/>
                      </a:lnTo>
                      <a:lnTo>
                        <a:pt x="0" y="169"/>
                      </a:lnTo>
                      <a:lnTo>
                        <a:pt x="0" y="222"/>
                      </a:lnTo>
                      <a:lnTo>
                        <a:pt x="284" y="226"/>
                      </a:lnTo>
                      <a:lnTo>
                        <a:pt x="320" y="269"/>
                      </a:lnTo>
                      <a:lnTo>
                        <a:pt x="390" y="266"/>
                      </a:lnTo>
                      <a:lnTo>
                        <a:pt x="383" y="190"/>
                      </a:lnTo>
                      <a:lnTo>
                        <a:pt x="116" y="176"/>
                      </a:lnTo>
                      <a:lnTo>
                        <a:pt x="333" y="89"/>
                      </a:lnTo>
                      <a:lnTo>
                        <a:pt x="297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96" name="Freeform 35"/>
                <p:cNvSpPr>
                  <a:spLocks/>
                </p:cNvSpPr>
                <p:nvPr userDrawn="1"/>
              </p:nvSpPr>
              <p:spPr bwMode="auto">
                <a:xfrm>
                  <a:off x="658" y="3538"/>
                  <a:ext cx="471" cy="212"/>
                </a:xfrm>
                <a:custGeom>
                  <a:avLst/>
                  <a:gdLst>
                    <a:gd name="T0" fmla="*/ 0 w 941"/>
                    <a:gd name="T1" fmla="*/ 66 h 424"/>
                    <a:gd name="T2" fmla="*/ 432 w 941"/>
                    <a:gd name="T3" fmla="*/ 0 h 424"/>
                    <a:gd name="T4" fmla="*/ 463 w 941"/>
                    <a:gd name="T5" fmla="*/ 39 h 424"/>
                    <a:gd name="T6" fmla="*/ 471 w 941"/>
                    <a:gd name="T7" fmla="*/ 91 h 424"/>
                    <a:gd name="T8" fmla="*/ 452 w 941"/>
                    <a:gd name="T9" fmla="*/ 141 h 424"/>
                    <a:gd name="T10" fmla="*/ 29 w 941"/>
                    <a:gd name="T11" fmla="*/ 212 h 424"/>
                    <a:gd name="T12" fmla="*/ 27 w 941"/>
                    <a:gd name="T13" fmla="*/ 192 h 424"/>
                    <a:gd name="T14" fmla="*/ 432 w 941"/>
                    <a:gd name="T15" fmla="*/ 121 h 424"/>
                    <a:gd name="T16" fmla="*/ 447 w 941"/>
                    <a:gd name="T17" fmla="*/ 73 h 424"/>
                    <a:gd name="T18" fmla="*/ 420 w 941"/>
                    <a:gd name="T19" fmla="*/ 29 h 424"/>
                    <a:gd name="T20" fmla="*/ 0 w 941"/>
                    <a:gd name="T21" fmla="*/ 93 h 424"/>
                    <a:gd name="T22" fmla="*/ 0 w 941"/>
                    <a:gd name="T23" fmla="*/ 66 h 424"/>
                    <a:gd name="T24" fmla="*/ 0 w 941"/>
                    <a:gd name="T25" fmla="*/ 66 h 424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941" h="424">
                      <a:moveTo>
                        <a:pt x="0" y="131"/>
                      </a:moveTo>
                      <a:lnTo>
                        <a:pt x="863" y="0"/>
                      </a:lnTo>
                      <a:lnTo>
                        <a:pt x="926" y="78"/>
                      </a:lnTo>
                      <a:lnTo>
                        <a:pt x="941" y="181"/>
                      </a:lnTo>
                      <a:lnTo>
                        <a:pt x="903" y="282"/>
                      </a:lnTo>
                      <a:lnTo>
                        <a:pt x="57" y="424"/>
                      </a:lnTo>
                      <a:lnTo>
                        <a:pt x="53" y="384"/>
                      </a:lnTo>
                      <a:lnTo>
                        <a:pt x="863" y="242"/>
                      </a:lnTo>
                      <a:lnTo>
                        <a:pt x="893" y="145"/>
                      </a:lnTo>
                      <a:lnTo>
                        <a:pt x="840" y="57"/>
                      </a:lnTo>
                      <a:lnTo>
                        <a:pt x="0" y="185"/>
                      </a:lnTo>
                      <a:lnTo>
                        <a:pt x="0" y="13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97" name="Freeform 36"/>
                <p:cNvSpPr>
                  <a:spLocks/>
                </p:cNvSpPr>
                <p:nvPr userDrawn="1"/>
              </p:nvSpPr>
              <p:spPr bwMode="auto">
                <a:xfrm>
                  <a:off x="717" y="3606"/>
                  <a:ext cx="245" cy="86"/>
                </a:xfrm>
                <a:custGeom>
                  <a:avLst/>
                  <a:gdLst>
                    <a:gd name="T0" fmla="*/ 0 w 488"/>
                    <a:gd name="T1" fmla="*/ 63 h 173"/>
                    <a:gd name="T2" fmla="*/ 33 w 488"/>
                    <a:gd name="T3" fmla="*/ 86 h 173"/>
                    <a:gd name="T4" fmla="*/ 111 w 488"/>
                    <a:gd name="T5" fmla="*/ 83 h 173"/>
                    <a:gd name="T6" fmla="*/ 210 w 488"/>
                    <a:gd name="T7" fmla="*/ 58 h 173"/>
                    <a:gd name="T8" fmla="*/ 245 w 488"/>
                    <a:gd name="T9" fmla="*/ 21 h 173"/>
                    <a:gd name="T10" fmla="*/ 222 w 488"/>
                    <a:gd name="T11" fmla="*/ 1 h 173"/>
                    <a:gd name="T12" fmla="*/ 127 w 488"/>
                    <a:gd name="T13" fmla="*/ 0 h 173"/>
                    <a:gd name="T14" fmla="*/ 55 w 488"/>
                    <a:gd name="T15" fmla="*/ 6 h 173"/>
                    <a:gd name="T16" fmla="*/ 8 w 488"/>
                    <a:gd name="T17" fmla="*/ 38 h 173"/>
                    <a:gd name="T18" fmla="*/ 56 w 488"/>
                    <a:gd name="T19" fmla="*/ 47 h 173"/>
                    <a:gd name="T20" fmla="*/ 138 w 488"/>
                    <a:gd name="T21" fmla="*/ 26 h 173"/>
                    <a:gd name="T22" fmla="*/ 209 w 488"/>
                    <a:gd name="T23" fmla="*/ 26 h 173"/>
                    <a:gd name="T24" fmla="*/ 135 w 488"/>
                    <a:gd name="T25" fmla="*/ 55 h 173"/>
                    <a:gd name="T26" fmla="*/ 71 w 488"/>
                    <a:gd name="T27" fmla="*/ 63 h 173"/>
                    <a:gd name="T28" fmla="*/ 0 w 488"/>
                    <a:gd name="T29" fmla="*/ 63 h 173"/>
                    <a:gd name="T30" fmla="*/ 0 w 488"/>
                    <a:gd name="T31" fmla="*/ 63 h 173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488" h="173">
                      <a:moveTo>
                        <a:pt x="0" y="126"/>
                      </a:moveTo>
                      <a:lnTo>
                        <a:pt x="66" y="173"/>
                      </a:lnTo>
                      <a:lnTo>
                        <a:pt x="222" y="166"/>
                      </a:lnTo>
                      <a:lnTo>
                        <a:pt x="418" y="116"/>
                      </a:lnTo>
                      <a:lnTo>
                        <a:pt x="488" y="42"/>
                      </a:lnTo>
                      <a:lnTo>
                        <a:pt x="443" y="2"/>
                      </a:lnTo>
                      <a:lnTo>
                        <a:pt x="253" y="0"/>
                      </a:lnTo>
                      <a:lnTo>
                        <a:pt x="110" y="12"/>
                      </a:lnTo>
                      <a:lnTo>
                        <a:pt x="15" y="76"/>
                      </a:lnTo>
                      <a:lnTo>
                        <a:pt x="112" y="95"/>
                      </a:lnTo>
                      <a:lnTo>
                        <a:pt x="275" y="53"/>
                      </a:lnTo>
                      <a:lnTo>
                        <a:pt x="416" y="53"/>
                      </a:lnTo>
                      <a:lnTo>
                        <a:pt x="268" y="110"/>
                      </a:lnTo>
                      <a:lnTo>
                        <a:pt x="142" y="126"/>
                      </a:lnTo>
                      <a:lnTo>
                        <a:pt x="0" y="1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</p:grpSp>
        </p:grpSp>
      </p:grpSp>
      <p:grpSp>
        <p:nvGrpSpPr>
          <p:cNvPr id="2059" name="Group 37"/>
          <p:cNvGrpSpPr>
            <a:grpSpLocks/>
          </p:cNvGrpSpPr>
          <p:nvPr/>
        </p:nvGrpSpPr>
        <p:grpSpPr bwMode="auto">
          <a:xfrm>
            <a:off x="8680450" y="2116138"/>
            <a:ext cx="385763" cy="4308475"/>
            <a:chOff x="5468" y="1333"/>
            <a:chExt cx="243" cy="2714"/>
          </a:xfrm>
        </p:grpSpPr>
        <p:sp>
          <p:nvSpPr>
            <p:cNvPr id="2073" name="Freeform 38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>
                <a:gd name="T0" fmla="*/ 184 w 772"/>
                <a:gd name="T1" fmla="*/ 1379 h 3266"/>
                <a:gd name="T2" fmla="*/ 101 w 772"/>
                <a:gd name="T3" fmla="*/ 1287 h 3266"/>
                <a:gd name="T4" fmla="*/ 85 w 772"/>
                <a:gd name="T5" fmla="*/ 1216 h 3266"/>
                <a:gd name="T6" fmla="*/ 99 w 772"/>
                <a:gd name="T7" fmla="*/ 1111 h 3266"/>
                <a:gd name="T8" fmla="*/ 157 w 772"/>
                <a:gd name="T9" fmla="*/ 984 h 3266"/>
                <a:gd name="T10" fmla="*/ 170 w 772"/>
                <a:gd name="T11" fmla="*/ 904 h 3266"/>
                <a:gd name="T12" fmla="*/ 157 w 772"/>
                <a:gd name="T13" fmla="*/ 851 h 3266"/>
                <a:gd name="T14" fmla="*/ 106 w 772"/>
                <a:gd name="T15" fmla="*/ 812 h 3266"/>
                <a:gd name="T16" fmla="*/ 96 w 772"/>
                <a:gd name="T17" fmla="*/ 763 h 3266"/>
                <a:gd name="T18" fmla="*/ 114 w 772"/>
                <a:gd name="T19" fmla="*/ 693 h 3266"/>
                <a:gd name="T20" fmla="*/ 197 w 772"/>
                <a:gd name="T21" fmla="*/ 505 h 3266"/>
                <a:gd name="T22" fmla="*/ 205 w 772"/>
                <a:gd name="T23" fmla="*/ 413 h 3266"/>
                <a:gd name="T24" fmla="*/ 184 w 772"/>
                <a:gd name="T25" fmla="*/ 312 h 3266"/>
                <a:gd name="T26" fmla="*/ 114 w 772"/>
                <a:gd name="T27" fmla="*/ 263 h 3266"/>
                <a:gd name="T28" fmla="*/ 53 w 772"/>
                <a:gd name="T29" fmla="*/ 184 h 3266"/>
                <a:gd name="T30" fmla="*/ 0 w 772"/>
                <a:gd name="T31" fmla="*/ 0 h 3266"/>
                <a:gd name="T32" fmla="*/ 8 w 772"/>
                <a:gd name="T33" fmla="*/ 167 h 3266"/>
                <a:gd name="T34" fmla="*/ 48 w 772"/>
                <a:gd name="T35" fmla="*/ 267 h 3266"/>
                <a:gd name="T36" fmla="*/ 101 w 772"/>
                <a:gd name="T37" fmla="*/ 329 h 3266"/>
                <a:gd name="T38" fmla="*/ 160 w 772"/>
                <a:gd name="T39" fmla="*/ 364 h 3266"/>
                <a:gd name="T40" fmla="*/ 163 w 772"/>
                <a:gd name="T41" fmla="*/ 456 h 3266"/>
                <a:gd name="T42" fmla="*/ 133 w 772"/>
                <a:gd name="T43" fmla="*/ 553 h 3266"/>
                <a:gd name="T44" fmla="*/ 64 w 772"/>
                <a:gd name="T45" fmla="*/ 724 h 3266"/>
                <a:gd name="T46" fmla="*/ 61 w 772"/>
                <a:gd name="T47" fmla="*/ 834 h 3266"/>
                <a:gd name="T48" fmla="*/ 125 w 772"/>
                <a:gd name="T49" fmla="*/ 895 h 3266"/>
                <a:gd name="T50" fmla="*/ 122 w 772"/>
                <a:gd name="T51" fmla="*/ 952 h 3266"/>
                <a:gd name="T52" fmla="*/ 66 w 772"/>
                <a:gd name="T53" fmla="*/ 1071 h 3266"/>
                <a:gd name="T54" fmla="*/ 42 w 772"/>
                <a:gd name="T55" fmla="*/ 1185 h 3266"/>
                <a:gd name="T56" fmla="*/ 64 w 772"/>
                <a:gd name="T57" fmla="*/ 1308 h 3266"/>
                <a:gd name="T58" fmla="*/ 114 w 772"/>
                <a:gd name="T59" fmla="*/ 1374 h 3266"/>
                <a:gd name="T60" fmla="*/ 178 w 772"/>
                <a:gd name="T61" fmla="*/ 1427 h 3266"/>
                <a:gd name="T62" fmla="*/ 184 w 772"/>
                <a:gd name="T63" fmla="*/ 1379 h 3266"/>
                <a:gd name="T64" fmla="*/ 184 w 772"/>
                <a:gd name="T65" fmla="*/ 1379 h 326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  <p:sp>
          <p:nvSpPr>
            <p:cNvPr id="2074" name="Freeform 39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>
                <a:gd name="T0" fmla="*/ 184 w 772"/>
                <a:gd name="T1" fmla="*/ 1578 h 3266"/>
                <a:gd name="T2" fmla="*/ 101 w 772"/>
                <a:gd name="T3" fmla="*/ 1473 h 3266"/>
                <a:gd name="T4" fmla="*/ 85 w 772"/>
                <a:gd name="T5" fmla="*/ 1392 h 3266"/>
                <a:gd name="T6" fmla="*/ 99 w 772"/>
                <a:gd name="T7" fmla="*/ 1271 h 3266"/>
                <a:gd name="T8" fmla="*/ 157 w 772"/>
                <a:gd name="T9" fmla="*/ 1126 h 3266"/>
                <a:gd name="T10" fmla="*/ 170 w 772"/>
                <a:gd name="T11" fmla="*/ 1035 h 3266"/>
                <a:gd name="T12" fmla="*/ 157 w 772"/>
                <a:gd name="T13" fmla="*/ 974 h 3266"/>
                <a:gd name="T14" fmla="*/ 106 w 772"/>
                <a:gd name="T15" fmla="*/ 930 h 3266"/>
                <a:gd name="T16" fmla="*/ 96 w 772"/>
                <a:gd name="T17" fmla="*/ 874 h 3266"/>
                <a:gd name="T18" fmla="*/ 114 w 772"/>
                <a:gd name="T19" fmla="*/ 794 h 3266"/>
                <a:gd name="T20" fmla="*/ 197 w 772"/>
                <a:gd name="T21" fmla="*/ 578 h 3266"/>
                <a:gd name="T22" fmla="*/ 205 w 772"/>
                <a:gd name="T23" fmla="*/ 473 h 3266"/>
                <a:gd name="T24" fmla="*/ 184 w 772"/>
                <a:gd name="T25" fmla="*/ 357 h 3266"/>
                <a:gd name="T26" fmla="*/ 114 w 772"/>
                <a:gd name="T27" fmla="*/ 302 h 3266"/>
                <a:gd name="T28" fmla="*/ 53 w 772"/>
                <a:gd name="T29" fmla="*/ 211 h 3266"/>
                <a:gd name="T30" fmla="*/ 0 w 772"/>
                <a:gd name="T31" fmla="*/ 0 h 3266"/>
                <a:gd name="T32" fmla="*/ 8 w 772"/>
                <a:gd name="T33" fmla="*/ 191 h 3266"/>
                <a:gd name="T34" fmla="*/ 48 w 772"/>
                <a:gd name="T35" fmla="*/ 306 h 3266"/>
                <a:gd name="T36" fmla="*/ 101 w 772"/>
                <a:gd name="T37" fmla="*/ 377 h 3266"/>
                <a:gd name="T38" fmla="*/ 160 w 772"/>
                <a:gd name="T39" fmla="*/ 417 h 3266"/>
                <a:gd name="T40" fmla="*/ 163 w 772"/>
                <a:gd name="T41" fmla="*/ 522 h 3266"/>
                <a:gd name="T42" fmla="*/ 133 w 772"/>
                <a:gd name="T43" fmla="*/ 633 h 3266"/>
                <a:gd name="T44" fmla="*/ 64 w 772"/>
                <a:gd name="T45" fmla="*/ 829 h 3266"/>
                <a:gd name="T46" fmla="*/ 61 w 772"/>
                <a:gd name="T47" fmla="*/ 955 h 3266"/>
                <a:gd name="T48" fmla="*/ 125 w 772"/>
                <a:gd name="T49" fmla="*/ 1025 h 3266"/>
                <a:gd name="T50" fmla="*/ 122 w 772"/>
                <a:gd name="T51" fmla="*/ 1090 h 3266"/>
                <a:gd name="T52" fmla="*/ 66 w 772"/>
                <a:gd name="T53" fmla="*/ 1226 h 3266"/>
                <a:gd name="T54" fmla="*/ 42 w 772"/>
                <a:gd name="T55" fmla="*/ 1357 h 3266"/>
                <a:gd name="T56" fmla="*/ 64 w 772"/>
                <a:gd name="T57" fmla="*/ 1497 h 3266"/>
                <a:gd name="T58" fmla="*/ 114 w 772"/>
                <a:gd name="T59" fmla="*/ 1572 h 3266"/>
                <a:gd name="T60" fmla="*/ 178 w 772"/>
                <a:gd name="T61" fmla="*/ 1633 h 3266"/>
                <a:gd name="T62" fmla="*/ 184 w 772"/>
                <a:gd name="T63" fmla="*/ 1578 h 3266"/>
                <a:gd name="T64" fmla="*/ 184 w 772"/>
                <a:gd name="T65" fmla="*/ 1578 h 326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h-TH"/>
            </a:p>
          </p:txBody>
        </p:sp>
      </p:grpSp>
      <p:grpSp>
        <p:nvGrpSpPr>
          <p:cNvPr id="2060" name="Group 40"/>
          <p:cNvGrpSpPr>
            <a:grpSpLocks/>
          </p:cNvGrpSpPr>
          <p:nvPr/>
        </p:nvGrpSpPr>
        <p:grpSpPr bwMode="auto">
          <a:xfrm>
            <a:off x="7318375" y="90488"/>
            <a:ext cx="2133600" cy="1911350"/>
            <a:chOff x="4610" y="57"/>
            <a:chExt cx="1344" cy="1204"/>
          </a:xfrm>
        </p:grpSpPr>
        <p:grpSp>
          <p:nvGrpSpPr>
            <p:cNvPr id="2061" name="Group 41"/>
            <p:cNvGrpSpPr>
              <a:grpSpLocks/>
            </p:cNvGrpSpPr>
            <p:nvPr userDrawn="1"/>
          </p:nvGrpSpPr>
          <p:grpSpPr bwMode="auto">
            <a:xfrm>
              <a:off x="4610" y="57"/>
              <a:ext cx="1344" cy="1204"/>
              <a:chOff x="4610" y="57"/>
              <a:chExt cx="1344" cy="1204"/>
            </a:xfrm>
          </p:grpSpPr>
          <p:sp>
            <p:nvSpPr>
              <p:cNvPr id="2063" name="Freeform 42"/>
              <p:cNvSpPr>
                <a:spLocks/>
              </p:cNvSpPr>
              <p:nvPr userDrawn="1"/>
            </p:nvSpPr>
            <p:spPr bwMode="auto">
              <a:xfrm rot="-3172564">
                <a:off x="5430" y="1086"/>
                <a:ext cx="62" cy="288"/>
              </a:xfrm>
              <a:custGeom>
                <a:avLst/>
                <a:gdLst>
                  <a:gd name="T0" fmla="*/ 31 w 245"/>
                  <a:gd name="T1" fmla="*/ 3 h 806"/>
                  <a:gd name="T2" fmla="*/ 33 w 245"/>
                  <a:gd name="T3" fmla="*/ 122 h 806"/>
                  <a:gd name="T4" fmla="*/ 0 w 245"/>
                  <a:gd name="T5" fmla="*/ 288 h 806"/>
                  <a:gd name="T6" fmla="*/ 20 w 245"/>
                  <a:gd name="T7" fmla="*/ 282 h 806"/>
                  <a:gd name="T8" fmla="*/ 55 w 245"/>
                  <a:gd name="T9" fmla="*/ 134 h 806"/>
                  <a:gd name="T10" fmla="*/ 62 w 245"/>
                  <a:gd name="T11" fmla="*/ 0 h 806"/>
                  <a:gd name="T12" fmla="*/ 31 w 245"/>
                  <a:gd name="T13" fmla="*/ 3 h 806"/>
                  <a:gd name="T14" fmla="*/ 31 w 245"/>
                  <a:gd name="T15" fmla="*/ 3 h 80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45" h="806">
                    <a:moveTo>
                      <a:pt x="123" y="9"/>
                    </a:moveTo>
                    <a:lnTo>
                      <a:pt x="131" y="342"/>
                    </a:lnTo>
                    <a:lnTo>
                      <a:pt x="0" y="806"/>
                    </a:lnTo>
                    <a:lnTo>
                      <a:pt x="79" y="789"/>
                    </a:lnTo>
                    <a:lnTo>
                      <a:pt x="218" y="376"/>
                    </a:lnTo>
                    <a:lnTo>
                      <a:pt x="245" y="0"/>
                    </a:lnTo>
                    <a:lnTo>
                      <a:pt x="123" y="9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h-TH"/>
              </a:p>
            </p:txBody>
          </p:sp>
          <p:grpSp>
            <p:nvGrpSpPr>
              <p:cNvPr id="2064" name="Group 43"/>
              <p:cNvGrpSpPr>
                <a:grpSpLocks/>
              </p:cNvGrpSpPr>
              <p:nvPr userDrawn="1"/>
            </p:nvGrpSpPr>
            <p:grpSpPr bwMode="auto">
              <a:xfrm>
                <a:off x="4610" y="57"/>
                <a:ext cx="1344" cy="985"/>
                <a:chOff x="4610" y="57"/>
                <a:chExt cx="1344" cy="985"/>
              </a:xfrm>
            </p:grpSpPr>
            <p:sp>
              <p:nvSpPr>
                <p:cNvPr id="2065" name="Freeform 44"/>
                <p:cNvSpPr>
                  <a:spLocks/>
                </p:cNvSpPr>
                <p:nvPr userDrawn="1"/>
              </p:nvSpPr>
              <p:spPr bwMode="auto">
                <a:xfrm rot="-3172564">
                  <a:off x="4966" y="71"/>
                  <a:ext cx="153" cy="125"/>
                </a:xfrm>
                <a:custGeom>
                  <a:avLst/>
                  <a:gdLst>
                    <a:gd name="T0" fmla="*/ 0 w 604"/>
                    <a:gd name="T1" fmla="*/ 0 h 349"/>
                    <a:gd name="T2" fmla="*/ 75 w 604"/>
                    <a:gd name="T3" fmla="*/ 66 h 349"/>
                    <a:gd name="T4" fmla="*/ 127 w 604"/>
                    <a:gd name="T5" fmla="*/ 125 h 349"/>
                    <a:gd name="T6" fmla="*/ 153 w 604"/>
                    <a:gd name="T7" fmla="*/ 50 h 349"/>
                    <a:gd name="T8" fmla="*/ 91 w 604"/>
                    <a:gd name="T9" fmla="*/ 3 h 349"/>
                    <a:gd name="T10" fmla="*/ 118 w 604"/>
                    <a:gd name="T11" fmla="*/ 66 h 349"/>
                    <a:gd name="T12" fmla="*/ 33 w 604"/>
                    <a:gd name="T13" fmla="*/ 6 h 349"/>
                    <a:gd name="T14" fmla="*/ 0 w 604"/>
                    <a:gd name="T15" fmla="*/ 0 h 349"/>
                    <a:gd name="T16" fmla="*/ 0 w 604"/>
                    <a:gd name="T17" fmla="*/ 0 h 34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604" h="349">
                      <a:moveTo>
                        <a:pt x="0" y="0"/>
                      </a:moveTo>
                      <a:lnTo>
                        <a:pt x="298" y="184"/>
                      </a:lnTo>
                      <a:lnTo>
                        <a:pt x="500" y="349"/>
                      </a:lnTo>
                      <a:lnTo>
                        <a:pt x="604" y="140"/>
                      </a:lnTo>
                      <a:lnTo>
                        <a:pt x="359" y="9"/>
                      </a:lnTo>
                      <a:lnTo>
                        <a:pt x="464" y="184"/>
                      </a:lnTo>
                      <a:lnTo>
                        <a:pt x="131" y="1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66" name="Freeform 45"/>
                <p:cNvSpPr>
                  <a:spLocks/>
                </p:cNvSpPr>
                <p:nvPr userDrawn="1"/>
              </p:nvSpPr>
              <p:spPr bwMode="auto">
                <a:xfrm rot="-3172564">
                  <a:off x="5048" y="332"/>
                  <a:ext cx="269" cy="438"/>
                </a:xfrm>
                <a:custGeom>
                  <a:avLst/>
                  <a:gdLst>
                    <a:gd name="T0" fmla="*/ 187 w 1064"/>
                    <a:gd name="T1" fmla="*/ 46 h 1230"/>
                    <a:gd name="T2" fmla="*/ 123 w 1064"/>
                    <a:gd name="T3" fmla="*/ 125 h 1230"/>
                    <a:gd name="T4" fmla="*/ 41 w 1064"/>
                    <a:gd name="T5" fmla="*/ 271 h 1230"/>
                    <a:gd name="T6" fmla="*/ 0 w 1064"/>
                    <a:gd name="T7" fmla="*/ 392 h 1230"/>
                    <a:gd name="T8" fmla="*/ 15 w 1064"/>
                    <a:gd name="T9" fmla="*/ 438 h 1230"/>
                    <a:gd name="T10" fmla="*/ 66 w 1064"/>
                    <a:gd name="T11" fmla="*/ 428 h 1230"/>
                    <a:gd name="T12" fmla="*/ 146 w 1064"/>
                    <a:gd name="T13" fmla="*/ 325 h 1230"/>
                    <a:gd name="T14" fmla="*/ 221 w 1064"/>
                    <a:gd name="T15" fmla="*/ 190 h 1230"/>
                    <a:gd name="T16" fmla="*/ 261 w 1064"/>
                    <a:gd name="T17" fmla="*/ 96 h 1230"/>
                    <a:gd name="T18" fmla="*/ 269 w 1064"/>
                    <a:gd name="T19" fmla="*/ 30 h 1230"/>
                    <a:gd name="T20" fmla="*/ 247 w 1064"/>
                    <a:gd name="T21" fmla="*/ 0 h 1230"/>
                    <a:gd name="T22" fmla="*/ 211 w 1064"/>
                    <a:gd name="T23" fmla="*/ 23 h 1230"/>
                    <a:gd name="T24" fmla="*/ 245 w 1064"/>
                    <a:gd name="T25" fmla="*/ 38 h 1230"/>
                    <a:gd name="T26" fmla="*/ 221 w 1064"/>
                    <a:gd name="T27" fmla="*/ 125 h 1230"/>
                    <a:gd name="T28" fmla="*/ 174 w 1064"/>
                    <a:gd name="T29" fmla="*/ 234 h 1230"/>
                    <a:gd name="T30" fmla="*/ 88 w 1064"/>
                    <a:gd name="T31" fmla="*/ 359 h 1230"/>
                    <a:gd name="T32" fmla="*/ 29 w 1064"/>
                    <a:gd name="T33" fmla="*/ 397 h 1230"/>
                    <a:gd name="T34" fmla="*/ 34 w 1064"/>
                    <a:gd name="T35" fmla="*/ 336 h 1230"/>
                    <a:gd name="T36" fmla="*/ 110 w 1064"/>
                    <a:gd name="T37" fmla="*/ 179 h 1230"/>
                    <a:gd name="T38" fmla="*/ 210 w 1064"/>
                    <a:gd name="T39" fmla="*/ 42 h 1230"/>
                    <a:gd name="T40" fmla="*/ 187 w 1064"/>
                    <a:gd name="T41" fmla="*/ 46 h 1230"/>
                    <a:gd name="T42" fmla="*/ 187 w 1064"/>
                    <a:gd name="T43" fmla="*/ 46 h 1230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1064" h="1230">
                      <a:moveTo>
                        <a:pt x="741" y="129"/>
                      </a:moveTo>
                      <a:lnTo>
                        <a:pt x="485" y="352"/>
                      </a:lnTo>
                      <a:lnTo>
                        <a:pt x="163" y="762"/>
                      </a:lnTo>
                      <a:lnTo>
                        <a:pt x="0" y="1101"/>
                      </a:lnTo>
                      <a:lnTo>
                        <a:pt x="59" y="1230"/>
                      </a:lnTo>
                      <a:lnTo>
                        <a:pt x="262" y="1201"/>
                      </a:lnTo>
                      <a:lnTo>
                        <a:pt x="578" y="914"/>
                      </a:lnTo>
                      <a:lnTo>
                        <a:pt x="876" y="534"/>
                      </a:lnTo>
                      <a:lnTo>
                        <a:pt x="1034" y="270"/>
                      </a:lnTo>
                      <a:lnTo>
                        <a:pt x="1064" y="84"/>
                      </a:lnTo>
                      <a:lnTo>
                        <a:pt x="977" y="0"/>
                      </a:lnTo>
                      <a:lnTo>
                        <a:pt x="836" y="65"/>
                      </a:lnTo>
                      <a:lnTo>
                        <a:pt x="969" y="107"/>
                      </a:lnTo>
                      <a:lnTo>
                        <a:pt x="876" y="352"/>
                      </a:lnTo>
                      <a:lnTo>
                        <a:pt x="690" y="656"/>
                      </a:lnTo>
                      <a:lnTo>
                        <a:pt x="350" y="1008"/>
                      </a:lnTo>
                      <a:lnTo>
                        <a:pt x="116" y="1114"/>
                      </a:lnTo>
                      <a:lnTo>
                        <a:pt x="135" y="943"/>
                      </a:lnTo>
                      <a:lnTo>
                        <a:pt x="437" y="504"/>
                      </a:lnTo>
                      <a:lnTo>
                        <a:pt x="831" y="118"/>
                      </a:lnTo>
                      <a:lnTo>
                        <a:pt x="741" y="12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67" name="Freeform 46"/>
                <p:cNvSpPr>
                  <a:spLocks/>
                </p:cNvSpPr>
                <p:nvPr userDrawn="1"/>
              </p:nvSpPr>
              <p:spPr bwMode="auto">
                <a:xfrm rot="-3172564">
                  <a:off x="4858" y="182"/>
                  <a:ext cx="505" cy="898"/>
                </a:xfrm>
                <a:custGeom>
                  <a:avLst/>
                  <a:gdLst>
                    <a:gd name="T0" fmla="*/ 490 w 2002"/>
                    <a:gd name="T1" fmla="*/ 0 h 2521"/>
                    <a:gd name="T2" fmla="*/ 0 w 2002"/>
                    <a:gd name="T3" fmla="*/ 898 h 2521"/>
                    <a:gd name="T4" fmla="*/ 48 w 2002"/>
                    <a:gd name="T5" fmla="*/ 873 h 2521"/>
                    <a:gd name="T6" fmla="*/ 505 w 2002"/>
                    <a:gd name="T7" fmla="*/ 22 h 2521"/>
                    <a:gd name="T8" fmla="*/ 490 w 2002"/>
                    <a:gd name="T9" fmla="*/ 0 h 2521"/>
                    <a:gd name="T10" fmla="*/ 490 w 2002"/>
                    <a:gd name="T11" fmla="*/ 0 h 252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002" h="2521">
                      <a:moveTo>
                        <a:pt x="1941" y="0"/>
                      </a:moveTo>
                      <a:lnTo>
                        <a:pt x="0" y="2521"/>
                      </a:lnTo>
                      <a:lnTo>
                        <a:pt x="192" y="2450"/>
                      </a:lnTo>
                      <a:lnTo>
                        <a:pt x="2002" y="61"/>
                      </a:lnTo>
                      <a:lnTo>
                        <a:pt x="194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68" name="Freeform 47"/>
                <p:cNvSpPr>
                  <a:spLocks/>
                </p:cNvSpPr>
                <p:nvPr userDrawn="1"/>
              </p:nvSpPr>
              <p:spPr bwMode="auto">
                <a:xfrm rot="-3172564">
                  <a:off x="4903" y="-19"/>
                  <a:ext cx="758" cy="1344"/>
                </a:xfrm>
                <a:custGeom>
                  <a:avLst/>
                  <a:gdLst>
                    <a:gd name="T0" fmla="*/ 24 w 3007"/>
                    <a:gd name="T1" fmla="*/ 1014 h 3771"/>
                    <a:gd name="T2" fmla="*/ 99 w 3007"/>
                    <a:gd name="T3" fmla="*/ 1010 h 3771"/>
                    <a:gd name="T4" fmla="*/ 207 w 3007"/>
                    <a:gd name="T5" fmla="*/ 1072 h 3771"/>
                    <a:gd name="T6" fmla="*/ 172 w 3007"/>
                    <a:gd name="T7" fmla="*/ 1004 h 3771"/>
                    <a:gd name="T8" fmla="*/ 93 w 3007"/>
                    <a:gd name="T9" fmla="*/ 963 h 3771"/>
                    <a:gd name="T10" fmla="*/ 161 w 3007"/>
                    <a:gd name="T11" fmla="*/ 969 h 3771"/>
                    <a:gd name="T12" fmla="*/ 247 w 3007"/>
                    <a:gd name="T13" fmla="*/ 1023 h 3771"/>
                    <a:gd name="T14" fmla="*/ 721 w 3007"/>
                    <a:gd name="T15" fmla="*/ 150 h 3771"/>
                    <a:gd name="T16" fmla="*/ 650 w 3007"/>
                    <a:gd name="T17" fmla="*/ 53 h 3771"/>
                    <a:gd name="T18" fmla="*/ 582 w 3007"/>
                    <a:gd name="T19" fmla="*/ 0 h 3771"/>
                    <a:gd name="T20" fmla="*/ 679 w 3007"/>
                    <a:gd name="T21" fmla="*/ 28 h 3771"/>
                    <a:gd name="T22" fmla="*/ 758 w 3007"/>
                    <a:gd name="T23" fmla="*/ 153 h 3771"/>
                    <a:gd name="T24" fmla="*/ 209 w 3007"/>
                    <a:gd name="T25" fmla="*/ 1167 h 3771"/>
                    <a:gd name="T26" fmla="*/ 121 w 3007"/>
                    <a:gd name="T27" fmla="*/ 1216 h 3771"/>
                    <a:gd name="T28" fmla="*/ 26 w 3007"/>
                    <a:gd name="T29" fmla="*/ 1344 h 3771"/>
                    <a:gd name="T30" fmla="*/ 0 w 3007"/>
                    <a:gd name="T31" fmla="*/ 1307 h 3771"/>
                    <a:gd name="T32" fmla="*/ 33 w 3007"/>
                    <a:gd name="T33" fmla="*/ 1294 h 3771"/>
                    <a:gd name="T34" fmla="*/ 95 w 3007"/>
                    <a:gd name="T35" fmla="*/ 1206 h 3771"/>
                    <a:gd name="T36" fmla="*/ 42 w 3007"/>
                    <a:gd name="T37" fmla="*/ 1167 h 3771"/>
                    <a:gd name="T38" fmla="*/ 42 w 3007"/>
                    <a:gd name="T39" fmla="*/ 1132 h 3771"/>
                    <a:gd name="T40" fmla="*/ 104 w 3007"/>
                    <a:gd name="T41" fmla="*/ 1175 h 3771"/>
                    <a:gd name="T42" fmla="*/ 104 w 3007"/>
                    <a:gd name="T43" fmla="*/ 1136 h 3771"/>
                    <a:gd name="T44" fmla="*/ 152 w 3007"/>
                    <a:gd name="T45" fmla="*/ 1148 h 3771"/>
                    <a:gd name="T46" fmla="*/ 108 w 3007"/>
                    <a:gd name="T47" fmla="*/ 1097 h 3771"/>
                    <a:gd name="T48" fmla="*/ 159 w 3007"/>
                    <a:gd name="T49" fmla="*/ 1091 h 3771"/>
                    <a:gd name="T50" fmla="*/ 24 w 3007"/>
                    <a:gd name="T51" fmla="*/ 1014 h 3771"/>
                    <a:gd name="T52" fmla="*/ 24 w 3007"/>
                    <a:gd name="T53" fmla="*/ 1014 h 377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0" t="0" r="r" b="b"/>
                  <a:pathLst>
                    <a:path w="3007" h="3771">
                      <a:moveTo>
                        <a:pt x="95" y="2844"/>
                      </a:moveTo>
                      <a:lnTo>
                        <a:pt x="394" y="2834"/>
                      </a:lnTo>
                      <a:lnTo>
                        <a:pt x="821" y="3009"/>
                      </a:lnTo>
                      <a:lnTo>
                        <a:pt x="681" y="2817"/>
                      </a:lnTo>
                      <a:lnTo>
                        <a:pt x="367" y="2703"/>
                      </a:lnTo>
                      <a:lnTo>
                        <a:pt x="637" y="2720"/>
                      </a:lnTo>
                      <a:lnTo>
                        <a:pt x="979" y="2870"/>
                      </a:lnTo>
                      <a:lnTo>
                        <a:pt x="2859" y="420"/>
                      </a:lnTo>
                      <a:lnTo>
                        <a:pt x="2578" y="148"/>
                      </a:lnTo>
                      <a:lnTo>
                        <a:pt x="2308" y="0"/>
                      </a:lnTo>
                      <a:lnTo>
                        <a:pt x="2692" y="78"/>
                      </a:lnTo>
                      <a:lnTo>
                        <a:pt x="3007" y="428"/>
                      </a:lnTo>
                      <a:lnTo>
                        <a:pt x="831" y="3273"/>
                      </a:lnTo>
                      <a:lnTo>
                        <a:pt x="481" y="3412"/>
                      </a:lnTo>
                      <a:lnTo>
                        <a:pt x="105" y="3771"/>
                      </a:lnTo>
                      <a:lnTo>
                        <a:pt x="0" y="3667"/>
                      </a:lnTo>
                      <a:lnTo>
                        <a:pt x="131" y="3631"/>
                      </a:lnTo>
                      <a:lnTo>
                        <a:pt x="376" y="3385"/>
                      </a:lnTo>
                      <a:lnTo>
                        <a:pt x="165" y="3273"/>
                      </a:lnTo>
                      <a:lnTo>
                        <a:pt x="165" y="3176"/>
                      </a:lnTo>
                      <a:lnTo>
                        <a:pt x="411" y="3298"/>
                      </a:lnTo>
                      <a:lnTo>
                        <a:pt x="411" y="3186"/>
                      </a:lnTo>
                      <a:lnTo>
                        <a:pt x="603" y="3220"/>
                      </a:lnTo>
                      <a:lnTo>
                        <a:pt x="428" y="3079"/>
                      </a:lnTo>
                      <a:lnTo>
                        <a:pt x="629" y="3062"/>
                      </a:lnTo>
                      <a:lnTo>
                        <a:pt x="95" y="28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69" name="Freeform 48"/>
                <p:cNvSpPr>
                  <a:spLocks/>
                </p:cNvSpPr>
                <p:nvPr userDrawn="1"/>
              </p:nvSpPr>
              <p:spPr bwMode="auto">
                <a:xfrm rot="-3172564">
                  <a:off x="5297" y="897"/>
                  <a:ext cx="169" cy="122"/>
                </a:xfrm>
                <a:custGeom>
                  <a:avLst/>
                  <a:gdLst>
                    <a:gd name="T0" fmla="*/ 0 w 673"/>
                    <a:gd name="T1" fmla="*/ 29 h 342"/>
                    <a:gd name="T2" fmla="*/ 64 w 673"/>
                    <a:gd name="T3" fmla="*/ 38 h 342"/>
                    <a:gd name="T4" fmla="*/ 160 w 673"/>
                    <a:gd name="T5" fmla="*/ 122 h 342"/>
                    <a:gd name="T6" fmla="*/ 169 w 673"/>
                    <a:gd name="T7" fmla="*/ 103 h 342"/>
                    <a:gd name="T8" fmla="*/ 112 w 673"/>
                    <a:gd name="T9" fmla="*/ 41 h 342"/>
                    <a:gd name="T10" fmla="*/ 7 w 673"/>
                    <a:gd name="T11" fmla="*/ 0 h 342"/>
                    <a:gd name="T12" fmla="*/ 0 w 673"/>
                    <a:gd name="T13" fmla="*/ 29 h 342"/>
                    <a:gd name="T14" fmla="*/ 0 w 673"/>
                    <a:gd name="T15" fmla="*/ 29 h 34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673" h="342">
                      <a:moveTo>
                        <a:pt x="0" y="80"/>
                      </a:moveTo>
                      <a:lnTo>
                        <a:pt x="255" y="106"/>
                      </a:lnTo>
                      <a:lnTo>
                        <a:pt x="639" y="342"/>
                      </a:lnTo>
                      <a:lnTo>
                        <a:pt x="673" y="289"/>
                      </a:lnTo>
                      <a:lnTo>
                        <a:pt x="447" y="114"/>
                      </a:lnTo>
                      <a:lnTo>
                        <a:pt x="26" y="0"/>
                      </a:lnTo>
                      <a:lnTo>
                        <a:pt x="0" y="8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70" name="Freeform 49"/>
                <p:cNvSpPr>
                  <a:spLocks/>
                </p:cNvSpPr>
                <p:nvPr userDrawn="1"/>
              </p:nvSpPr>
              <p:spPr bwMode="auto">
                <a:xfrm rot="-3172564">
                  <a:off x="5253" y="806"/>
                  <a:ext cx="181" cy="144"/>
                </a:xfrm>
                <a:custGeom>
                  <a:avLst/>
                  <a:gdLst>
                    <a:gd name="T0" fmla="*/ 0 w 716"/>
                    <a:gd name="T1" fmla="*/ 28 h 403"/>
                    <a:gd name="T2" fmla="*/ 86 w 716"/>
                    <a:gd name="T3" fmla="*/ 53 h 403"/>
                    <a:gd name="T4" fmla="*/ 161 w 716"/>
                    <a:gd name="T5" fmla="*/ 144 h 403"/>
                    <a:gd name="T6" fmla="*/ 181 w 716"/>
                    <a:gd name="T7" fmla="*/ 106 h 403"/>
                    <a:gd name="T8" fmla="*/ 106 w 716"/>
                    <a:gd name="T9" fmla="*/ 41 h 403"/>
                    <a:gd name="T10" fmla="*/ 18 w 716"/>
                    <a:gd name="T11" fmla="*/ 0 h 403"/>
                    <a:gd name="T12" fmla="*/ 0 w 716"/>
                    <a:gd name="T13" fmla="*/ 28 h 403"/>
                    <a:gd name="T14" fmla="*/ 0 w 716"/>
                    <a:gd name="T15" fmla="*/ 28 h 40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16" h="403">
                      <a:moveTo>
                        <a:pt x="0" y="78"/>
                      </a:moveTo>
                      <a:lnTo>
                        <a:pt x="340" y="148"/>
                      </a:lnTo>
                      <a:lnTo>
                        <a:pt x="638" y="403"/>
                      </a:lnTo>
                      <a:lnTo>
                        <a:pt x="716" y="296"/>
                      </a:lnTo>
                      <a:lnTo>
                        <a:pt x="420" y="114"/>
                      </a:lnTo>
                      <a:lnTo>
                        <a:pt x="70" y="0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71" name="Freeform 50"/>
                <p:cNvSpPr>
                  <a:spLocks/>
                </p:cNvSpPr>
                <p:nvPr userDrawn="1"/>
              </p:nvSpPr>
              <p:spPr bwMode="auto">
                <a:xfrm rot="-3172564">
                  <a:off x="4985" y="210"/>
                  <a:ext cx="181" cy="147"/>
                </a:xfrm>
                <a:custGeom>
                  <a:avLst/>
                  <a:gdLst>
                    <a:gd name="T0" fmla="*/ 0 w 717"/>
                    <a:gd name="T1" fmla="*/ 28 h 411"/>
                    <a:gd name="T2" fmla="*/ 80 w 717"/>
                    <a:gd name="T3" fmla="*/ 50 h 411"/>
                    <a:gd name="T4" fmla="*/ 164 w 717"/>
                    <a:gd name="T5" fmla="*/ 147 h 411"/>
                    <a:gd name="T6" fmla="*/ 181 w 717"/>
                    <a:gd name="T7" fmla="*/ 112 h 411"/>
                    <a:gd name="T8" fmla="*/ 99 w 717"/>
                    <a:gd name="T9" fmla="*/ 31 h 411"/>
                    <a:gd name="T10" fmla="*/ 14 w 717"/>
                    <a:gd name="T11" fmla="*/ 0 h 411"/>
                    <a:gd name="T12" fmla="*/ 0 w 717"/>
                    <a:gd name="T13" fmla="*/ 28 h 411"/>
                    <a:gd name="T14" fmla="*/ 0 w 717"/>
                    <a:gd name="T15" fmla="*/ 28 h 41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17" h="411">
                      <a:moveTo>
                        <a:pt x="0" y="78"/>
                      </a:moveTo>
                      <a:lnTo>
                        <a:pt x="316" y="139"/>
                      </a:lnTo>
                      <a:lnTo>
                        <a:pt x="649" y="411"/>
                      </a:lnTo>
                      <a:lnTo>
                        <a:pt x="717" y="314"/>
                      </a:lnTo>
                      <a:lnTo>
                        <a:pt x="394" y="87"/>
                      </a:lnTo>
                      <a:lnTo>
                        <a:pt x="54" y="0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  <p:sp>
              <p:nvSpPr>
                <p:cNvPr id="2072" name="Freeform 51"/>
                <p:cNvSpPr>
                  <a:spLocks/>
                </p:cNvSpPr>
                <p:nvPr userDrawn="1"/>
              </p:nvSpPr>
              <p:spPr bwMode="auto">
                <a:xfrm rot="-3172564">
                  <a:off x="4948" y="142"/>
                  <a:ext cx="179" cy="138"/>
                </a:xfrm>
                <a:custGeom>
                  <a:avLst/>
                  <a:gdLst>
                    <a:gd name="T0" fmla="*/ 0 w 709"/>
                    <a:gd name="T1" fmla="*/ 31 h 386"/>
                    <a:gd name="T2" fmla="*/ 69 w 709"/>
                    <a:gd name="T3" fmla="*/ 47 h 386"/>
                    <a:gd name="T4" fmla="*/ 168 w 709"/>
                    <a:gd name="T5" fmla="*/ 138 h 386"/>
                    <a:gd name="T6" fmla="*/ 179 w 709"/>
                    <a:gd name="T7" fmla="*/ 110 h 386"/>
                    <a:gd name="T8" fmla="*/ 77 w 709"/>
                    <a:gd name="T9" fmla="*/ 19 h 386"/>
                    <a:gd name="T10" fmla="*/ 11 w 709"/>
                    <a:gd name="T11" fmla="*/ 0 h 386"/>
                    <a:gd name="T12" fmla="*/ 0 w 709"/>
                    <a:gd name="T13" fmla="*/ 31 h 386"/>
                    <a:gd name="T14" fmla="*/ 0 w 709"/>
                    <a:gd name="T15" fmla="*/ 31 h 38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09" h="386">
                      <a:moveTo>
                        <a:pt x="0" y="88"/>
                      </a:moveTo>
                      <a:lnTo>
                        <a:pt x="272" y="131"/>
                      </a:lnTo>
                      <a:lnTo>
                        <a:pt x="665" y="386"/>
                      </a:lnTo>
                      <a:lnTo>
                        <a:pt x="709" y="308"/>
                      </a:lnTo>
                      <a:lnTo>
                        <a:pt x="306" y="53"/>
                      </a:lnTo>
                      <a:lnTo>
                        <a:pt x="43" y="0"/>
                      </a:lnTo>
                      <a:lnTo>
                        <a:pt x="0" y="8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h-TH"/>
                </a:p>
              </p:txBody>
            </p:sp>
          </p:grpSp>
        </p:grpSp>
        <p:sp>
          <p:nvSpPr>
            <p:cNvPr id="2062" name="Line 52"/>
            <p:cNvSpPr>
              <a:spLocks noChangeShapeType="1"/>
            </p:cNvSpPr>
            <p:nvPr userDrawn="1"/>
          </p:nvSpPr>
          <p:spPr bwMode="auto">
            <a:xfrm>
              <a:off x="4870" y="84"/>
              <a:ext cx="42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h-TH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9" r:id="rId1"/>
    <p:sldLayoutId id="2147484280" r:id="rId2"/>
    <p:sldLayoutId id="2147484281" r:id="rId3"/>
    <p:sldLayoutId id="2147484282" r:id="rId4"/>
    <p:sldLayoutId id="2147484283" r:id="rId5"/>
    <p:sldLayoutId id="2147484284" r:id="rId6"/>
    <p:sldLayoutId id="2147484285" r:id="rId7"/>
    <p:sldLayoutId id="2147484286" r:id="rId8"/>
    <p:sldLayoutId id="2147484287" r:id="rId9"/>
    <p:sldLayoutId id="2147484288" r:id="rId10"/>
    <p:sldLayoutId id="2147484289" r:id="rId11"/>
    <p:sldLayoutId id="2147484290" r:id="rId12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  <a:cs typeface="Angsana New" pitchFamily="18" charset="-34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  <a:cs typeface="Angsana New" pitchFamily="18" charset="-34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  <a:cs typeface="Angsana New" pitchFamily="18" charset="-34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  <a:cs typeface="Angsana New" pitchFamily="18" charset="-34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  <a:cs typeface="Angsana New" pitchFamily="18" charset="-34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  <a:cs typeface="Angsana New" pitchFamily="18" charset="-34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  <a:cs typeface="Angsana New" pitchFamily="18" charset="-34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  <a:cs typeface="Angsana New" pitchFamily="18" charset="-34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th-TH"/>
      </a:defPPr>
      <a:lvl1pPr marL="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oleObject" Target="../embeddings/oleObject53.bin"/><Relationship Id="rId3" Type="http://schemas.openxmlformats.org/officeDocument/2006/relationships/image" Target="../media/image2.png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7.wmf"/><Relationship Id="rId14" Type="http://schemas.openxmlformats.org/officeDocument/2006/relationships/image" Target="../media/image4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2.png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2.png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6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6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6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67.wmf"/><Relationship Id="rId3" Type="http://schemas.openxmlformats.org/officeDocument/2006/relationships/image" Target="../media/image2.png"/><Relationship Id="rId21" Type="http://schemas.openxmlformats.org/officeDocument/2006/relationships/oleObject" Target="../embeddings/oleObject74.bin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9.bin"/><Relationship Id="rId17" Type="http://schemas.openxmlformats.org/officeDocument/2006/relationships/oleObject" Target="../embeddings/oleObject72.bin"/><Relationship Id="rId25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4.wmf"/><Relationship Id="rId24" Type="http://schemas.openxmlformats.org/officeDocument/2006/relationships/oleObject" Target="../embeddings/oleObject76.bin"/><Relationship Id="rId5" Type="http://schemas.openxmlformats.org/officeDocument/2006/relationships/image" Target="../media/image61.wmf"/><Relationship Id="rId15" Type="http://schemas.openxmlformats.org/officeDocument/2006/relationships/oleObject" Target="../embeddings/oleObject71.bin"/><Relationship Id="rId23" Type="http://schemas.openxmlformats.org/officeDocument/2006/relationships/image" Target="../media/image69.wmf"/><Relationship Id="rId10" Type="http://schemas.openxmlformats.org/officeDocument/2006/relationships/oleObject" Target="../embeddings/oleObject68.bin"/><Relationship Id="rId19" Type="http://schemas.openxmlformats.org/officeDocument/2006/relationships/oleObject" Target="../embeddings/oleObject73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3.wmf"/><Relationship Id="rId14" Type="http://schemas.openxmlformats.org/officeDocument/2006/relationships/image" Target="../media/image65.wmf"/><Relationship Id="rId22" Type="http://schemas.openxmlformats.org/officeDocument/2006/relationships/oleObject" Target="../embeddings/oleObject7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84.bin"/><Relationship Id="rId3" Type="http://schemas.openxmlformats.org/officeDocument/2006/relationships/image" Target="../media/image2.png"/><Relationship Id="rId21" Type="http://schemas.openxmlformats.org/officeDocument/2006/relationships/image" Target="../media/image76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73.wmf"/><Relationship Id="rId5" Type="http://schemas.openxmlformats.org/officeDocument/2006/relationships/image" Target="../media/image71.wmf"/><Relationship Id="rId15" Type="http://schemas.openxmlformats.org/officeDocument/2006/relationships/image" Target="../media/image67.wmf"/><Relationship Id="rId23" Type="http://schemas.openxmlformats.org/officeDocument/2006/relationships/image" Target="../media/image77.wmf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62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82.bin"/><Relationship Id="rId22" Type="http://schemas.openxmlformats.org/officeDocument/2006/relationships/oleObject" Target="../embeddings/oleObject8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80.wmf"/><Relationship Id="rId18" Type="http://schemas.openxmlformats.org/officeDocument/2006/relationships/image" Target="../media/image82.wmf"/><Relationship Id="rId3" Type="http://schemas.openxmlformats.org/officeDocument/2006/relationships/image" Target="../media/image2.png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91.bin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3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79.wmf"/><Relationship Id="rId5" Type="http://schemas.openxmlformats.org/officeDocument/2006/relationships/image" Target="../media/image10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9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9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102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8.bin"/><Relationship Id="rId11" Type="http://schemas.openxmlformats.org/officeDocument/2006/relationships/oleObject" Target="../embeddings/oleObject101.bin"/><Relationship Id="rId5" Type="http://schemas.openxmlformats.org/officeDocument/2006/relationships/image" Target="../media/image85.wmf"/><Relationship Id="rId10" Type="http://schemas.openxmlformats.org/officeDocument/2006/relationships/image" Target="../media/image71.wmf"/><Relationship Id="rId4" Type="http://schemas.openxmlformats.org/officeDocument/2006/relationships/oleObject" Target="../embeddings/oleObject97.bin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8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image" Target="../media/image2.png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10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114.bin"/><Relationship Id="rId3" Type="http://schemas.openxmlformats.org/officeDocument/2006/relationships/image" Target="../media/image2.png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110.bin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90.wmf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112.bin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11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oleObject" Target="../embeddings/oleObject120.bin"/><Relationship Id="rId3" Type="http://schemas.openxmlformats.org/officeDocument/2006/relationships/image" Target="../media/image2.png"/><Relationship Id="rId7" Type="http://schemas.openxmlformats.org/officeDocument/2006/relationships/image" Target="../media/image93.wmf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6.bin"/><Relationship Id="rId11" Type="http://schemas.openxmlformats.org/officeDocument/2006/relationships/oleObject" Target="../embeddings/oleObject119.bin"/><Relationship Id="rId5" Type="http://schemas.openxmlformats.org/officeDocument/2006/relationships/image" Target="../media/image61.wmf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90.wmf"/><Relationship Id="rId4" Type="http://schemas.openxmlformats.org/officeDocument/2006/relationships/oleObject" Target="../embeddings/oleObject115.bin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9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96.wmf"/><Relationship Id="rId4" Type="http://schemas.openxmlformats.org/officeDocument/2006/relationships/oleObject" Target="../embeddings/oleObject12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97.wmf"/><Relationship Id="rId4" Type="http://schemas.openxmlformats.org/officeDocument/2006/relationships/oleObject" Target="../embeddings/oleObject12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102.wmf"/><Relationship Id="rId18" Type="http://schemas.openxmlformats.org/officeDocument/2006/relationships/image" Target="../media/image104.wmf"/><Relationship Id="rId3" Type="http://schemas.openxmlformats.org/officeDocument/2006/relationships/image" Target="../media/image2.png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128.bin"/><Relationship Id="rId17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0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01.wmf"/><Relationship Id="rId5" Type="http://schemas.openxmlformats.org/officeDocument/2006/relationships/image" Target="../media/image98.wmf"/><Relationship Id="rId15" Type="http://schemas.openxmlformats.org/officeDocument/2006/relationships/image" Target="../media/image103.wmf"/><Relationship Id="rId10" Type="http://schemas.openxmlformats.org/officeDocument/2006/relationships/oleObject" Target="../embeddings/oleObject127.bin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2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109.wmf"/><Relationship Id="rId3" Type="http://schemas.openxmlformats.org/officeDocument/2006/relationships/image" Target="../media/image2.png"/><Relationship Id="rId7" Type="http://schemas.openxmlformats.org/officeDocument/2006/relationships/image" Target="../media/image106.wmf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4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33.bin"/><Relationship Id="rId11" Type="http://schemas.openxmlformats.org/officeDocument/2006/relationships/oleObject" Target="../embeddings/oleObject136.bin"/><Relationship Id="rId5" Type="http://schemas.openxmlformats.org/officeDocument/2006/relationships/image" Target="../media/image105.wmf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07.wmf"/><Relationship Id="rId4" Type="http://schemas.openxmlformats.org/officeDocument/2006/relationships/oleObject" Target="../embeddings/oleObject132.bin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0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114.wmf"/><Relationship Id="rId3" Type="http://schemas.openxmlformats.org/officeDocument/2006/relationships/image" Target="../media/image2.png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13.wmf"/><Relationship Id="rId5" Type="http://schemas.openxmlformats.org/officeDocument/2006/relationships/image" Target="../media/image110.wmf"/><Relationship Id="rId15" Type="http://schemas.openxmlformats.org/officeDocument/2006/relationships/image" Target="../media/image115.wmf"/><Relationship Id="rId10" Type="http://schemas.openxmlformats.org/officeDocument/2006/relationships/oleObject" Target="../embeddings/oleObject143.bin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14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14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2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14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image" Target="../media/image122.wmf"/><Relationship Id="rId3" Type="http://schemas.openxmlformats.org/officeDocument/2006/relationships/image" Target="../media/image2.png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1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49.bin"/><Relationship Id="rId11" Type="http://schemas.openxmlformats.org/officeDocument/2006/relationships/image" Target="../media/image121.wmf"/><Relationship Id="rId5" Type="http://schemas.openxmlformats.org/officeDocument/2006/relationships/image" Target="../media/image118.wmf"/><Relationship Id="rId10" Type="http://schemas.openxmlformats.org/officeDocument/2006/relationships/oleObject" Target="../embeddings/oleObject151.bin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2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54.bin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15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125.wmf"/><Relationship Id="rId4" Type="http://schemas.openxmlformats.org/officeDocument/2006/relationships/oleObject" Target="../embeddings/oleObject15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5.wmf"/><Relationship Id="rId3" Type="http://schemas.openxmlformats.org/officeDocument/2006/relationships/image" Target="../media/image2.pn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7.bin"/><Relationship Id="rId3" Type="http://schemas.openxmlformats.org/officeDocument/2006/relationships/image" Target="../media/image2.png"/><Relationship Id="rId21" Type="http://schemas.openxmlformats.org/officeDocument/2006/relationships/oleObject" Target="../embeddings/oleObject24.bin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3.wmf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0.wmf"/><Relationship Id="rId24" Type="http://schemas.openxmlformats.org/officeDocument/2006/relationships/image" Target="../media/image26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23" Type="http://schemas.openxmlformats.org/officeDocument/2006/relationships/oleObject" Target="../embeddings/oleObject25.bin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0.bin"/><Relationship Id="rId22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5.bin"/><Relationship Id="rId3" Type="http://schemas.openxmlformats.org/officeDocument/2006/relationships/image" Target="../media/image2.pn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oleObject" Target="../embeddings/oleObject41.bin"/><Relationship Id="rId3" Type="http://schemas.openxmlformats.org/officeDocument/2006/relationships/image" Target="../media/image2.png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7.wmf"/><Relationship Id="rId5" Type="http://schemas.openxmlformats.org/officeDocument/2006/relationships/image" Target="../media/image17.wmf"/><Relationship Id="rId15" Type="http://schemas.openxmlformats.org/officeDocument/2006/relationships/oleObject" Target="../embeddings/oleObject42.bin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6.wmf"/><Relationship Id="rId14" Type="http://schemas.openxmlformats.org/officeDocument/2006/relationships/image" Target="../media/image3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2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36700" y="2243138"/>
            <a:ext cx="6400800" cy="2062162"/>
          </a:xfrm>
        </p:spPr>
        <p:txBody>
          <a:bodyPr/>
          <a:lstStyle/>
          <a:p>
            <a:pPr eaLnBrk="1" hangingPunct="1">
              <a:defRPr/>
            </a:pPr>
            <a:r>
              <a:rPr lang="th-TH" sz="6000" b="1" dirty="0">
                <a:latin typeface="TH SarabunPSK" pitchFamily="34" charset="-34"/>
                <a:cs typeface="TH SarabunPSK" pitchFamily="34" charset="-34"/>
              </a:rPr>
              <a:t>  </a:t>
            </a:r>
            <a:r>
              <a:rPr lang="th-TH" sz="6000" b="1" dirty="0" smtClean="0">
                <a:latin typeface="TH SarabunPSK" pitchFamily="34" charset="-34"/>
                <a:cs typeface="TH SarabunPSK" pitchFamily="34" charset="-34"/>
              </a:rPr>
              <a:t/>
            </a:r>
            <a:br>
              <a:rPr lang="th-TH" sz="6000" b="1" dirty="0" smtClean="0">
                <a:latin typeface="TH SarabunPSK" pitchFamily="34" charset="-34"/>
                <a:cs typeface="TH SarabunPSK" pitchFamily="34" charset="-34"/>
              </a:rPr>
            </a:br>
            <a:r>
              <a:rPr lang="th-TH" sz="6000" b="1" dirty="0" smtClean="0">
                <a:solidFill>
                  <a:schemeClr val="tx1"/>
                </a:solidFill>
                <a:effectLst/>
                <a:latin typeface="TH SarabunPSK" pitchFamily="34" charset="-34"/>
                <a:cs typeface="TH SarabunPSK" pitchFamily="34" charset="-34"/>
              </a:rPr>
              <a:t>บทที่</a:t>
            </a:r>
            <a:r>
              <a:rPr lang="en-US" sz="6000" b="1" smtClean="0">
                <a:solidFill>
                  <a:schemeClr val="tx1"/>
                </a:solidFill>
                <a:effectLst/>
                <a:latin typeface="TH SarabunPSK" pitchFamily="34" charset="-34"/>
                <a:cs typeface="TH SarabunPSK" pitchFamily="34" charset="-34"/>
              </a:rPr>
              <a:t> </a:t>
            </a:r>
            <a:r>
              <a:rPr lang="en-US" sz="6000" b="1" smtClean="0">
                <a:solidFill>
                  <a:schemeClr val="tx1"/>
                </a:solidFill>
                <a:effectLst/>
                <a:latin typeface="TH SarabunPSK" pitchFamily="34" charset="-34"/>
                <a:cs typeface="TH SarabunPSK" pitchFamily="34" charset="-34"/>
              </a:rPr>
              <a:t>7</a:t>
            </a:r>
            <a:r>
              <a:rPr lang="en-US" sz="6000" b="1" dirty="0" smtClean="0">
                <a:solidFill>
                  <a:schemeClr val="tx1"/>
                </a:solidFill>
                <a:effectLst/>
                <a:latin typeface="TH SarabunPSK" pitchFamily="34" charset="-34"/>
                <a:cs typeface="TH SarabunPSK" pitchFamily="34" charset="-34"/>
              </a:rPr>
              <a:t/>
            </a:r>
            <a:br>
              <a:rPr lang="en-US" sz="6000" b="1" dirty="0" smtClean="0">
                <a:solidFill>
                  <a:schemeClr val="tx1"/>
                </a:solidFill>
                <a:effectLst/>
                <a:latin typeface="TH SarabunPSK" pitchFamily="34" charset="-34"/>
                <a:cs typeface="TH SarabunPSK" pitchFamily="34" charset="-34"/>
              </a:rPr>
            </a:br>
            <a:r>
              <a:rPr lang="th-TH" sz="6000" b="1" dirty="0" smtClean="0">
                <a:solidFill>
                  <a:schemeClr val="tx1"/>
                </a:solidFill>
                <a:latin typeface="TH SarabunPSK" pitchFamily="34" charset="-34"/>
                <a:cs typeface="TH SarabunPSK" pitchFamily="34" charset="-34"/>
              </a:rPr>
              <a:t>อนุกรมอนันต์</a:t>
            </a:r>
            <a:endParaRPr lang="th-TH" sz="6000" b="1" dirty="0">
              <a:solidFill>
                <a:schemeClr val="tx1"/>
              </a:solidFill>
              <a:effectLst/>
              <a:latin typeface="TH SarabunPSK" pitchFamily="34" charset="-34"/>
              <a:cs typeface="TH SarabunPSK" pitchFamily="34" charset="-34"/>
            </a:endParaRPr>
          </a:p>
        </p:txBody>
      </p:sp>
      <p:pic>
        <p:nvPicPr>
          <p:cNvPr id="21507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1350" y="130175"/>
            <a:ext cx="1800225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สี่เหลี่ยมผืนผ้า 5"/>
          <p:cNvSpPr/>
          <p:nvPr/>
        </p:nvSpPr>
        <p:spPr>
          <a:xfrm>
            <a:off x="6108700" y="5804237"/>
            <a:ext cx="299473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th-TH" sz="2000" b="1" dirty="0" smtClean="0">
                <a:solidFill>
                  <a:srgbClr val="000B1A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411</a:t>
            </a:r>
            <a:r>
              <a:rPr lang="en-US" sz="2000" b="1" dirty="0" smtClean="0">
                <a:solidFill>
                  <a:srgbClr val="000B1A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1</a:t>
            </a:r>
            <a:r>
              <a:rPr lang="th-TH" sz="2000" b="1" dirty="0" smtClean="0">
                <a:solidFill>
                  <a:srgbClr val="000B1A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70</a:t>
            </a:r>
            <a:r>
              <a:rPr lang="en-US" sz="2000" b="1" dirty="0" smtClean="0">
                <a:solidFill>
                  <a:srgbClr val="000B1A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4</a:t>
            </a:r>
            <a:r>
              <a:rPr lang="th-TH" sz="2000" b="1" dirty="0" smtClean="0">
                <a:solidFill>
                  <a:srgbClr val="000B1A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</a:p>
          <a:p>
            <a:pPr algn="ctr"/>
            <a:r>
              <a:rPr lang="th-TH" sz="2000" b="1" dirty="0" smtClean="0">
                <a:solidFill>
                  <a:srgbClr val="000B1A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คณิตศาสตร์และสถิติสำหรับวิทยาศาสตร์</a:t>
            </a:r>
          </a:p>
          <a:p>
            <a:pPr algn="ctr"/>
            <a:r>
              <a:rPr lang="th-TH" sz="2000" b="1" dirty="0" smtClean="0">
                <a:solidFill>
                  <a:srgbClr val="000B1A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อ.รัชนีกร  ทบประดิษฐ์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มบัติของสัญลักษณ์แทนการ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บวก         มีดังนี้</a:t>
            </a:r>
          </a:p>
          <a:p>
            <a:pPr marL="0" indent="0">
              <a:buNone/>
            </a:pP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</a:t>
            </a:r>
            <a:r>
              <a:rPr lang="en-US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.                   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มื่อ     ค่าคงตัว</a:t>
            </a:r>
          </a:p>
          <a:p>
            <a:pPr marL="0" indent="0">
              <a:buNone/>
            </a:pPr>
            <a:endParaRPr lang="th-TH" sz="26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</a:t>
            </a:r>
            <a:r>
              <a:rPr lang="en-US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2.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        เมื่อ     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่าคง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</a:t>
            </a: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endParaRPr lang="th-TH" sz="26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</a:t>
            </a:r>
            <a:r>
              <a:rPr lang="en-US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3.  </a:t>
            </a: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>
          <a:xfrm>
            <a:off x="1360488" y="6184325"/>
            <a:ext cx="1905000" cy="457200"/>
          </a:xfrm>
        </p:spPr>
        <p:txBody>
          <a:bodyPr/>
          <a:lstStyle/>
          <a:p>
            <a:pPr>
              <a:defRPr/>
            </a:pPr>
            <a:endParaRPr lang="th-TH" dirty="0"/>
          </a:p>
        </p:txBody>
      </p:sp>
      <p:sp>
        <p:nvSpPr>
          <p:cNvPr id="5" name="Rectangle 7"/>
          <p:cNvSpPr/>
          <p:nvPr/>
        </p:nvSpPr>
        <p:spPr>
          <a:xfrm>
            <a:off x="2895600" y="609600"/>
            <a:ext cx="3505200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สัญลักษณ์แทนการบวก</a:t>
            </a:r>
          </a:p>
        </p:txBody>
      </p:sp>
      <p:pic>
        <p:nvPicPr>
          <p:cNvPr id="6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วัตถุ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121936"/>
              </p:ext>
            </p:extLst>
          </p:nvPr>
        </p:nvGraphicFramePr>
        <p:xfrm>
          <a:off x="3695700" y="1927225"/>
          <a:ext cx="5159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8" name="Equation" r:id="rId4" imgW="545760" imgH="355320" progId="Equation.DSMT4">
                  <p:embed/>
                </p:oleObj>
              </mc:Choice>
              <mc:Fallback>
                <p:oleObj name="Equation" r:id="rId4" imgW="5457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1927225"/>
                        <a:ext cx="515937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วัตถุ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787204"/>
              </p:ext>
            </p:extLst>
          </p:nvPr>
        </p:nvGraphicFramePr>
        <p:xfrm>
          <a:off x="1535113" y="2249488"/>
          <a:ext cx="1090613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9" name="Equation" r:id="rId6" imgW="952200" imgH="558720" progId="Equation.DSMT4">
                  <p:embed/>
                </p:oleObj>
              </mc:Choice>
              <mc:Fallback>
                <p:oleObj name="Equation" r:id="rId6" imgW="9522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2249488"/>
                        <a:ext cx="1090613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วัตถุ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643938"/>
              </p:ext>
            </p:extLst>
          </p:nvPr>
        </p:nvGraphicFramePr>
        <p:xfrm>
          <a:off x="3227388" y="2497931"/>
          <a:ext cx="160338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0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2497931"/>
                        <a:ext cx="160338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วัตถุ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702684"/>
              </p:ext>
            </p:extLst>
          </p:nvPr>
        </p:nvGraphicFramePr>
        <p:xfrm>
          <a:off x="1542257" y="3174205"/>
          <a:ext cx="164306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1" name="Equation" r:id="rId10" imgW="1434960" imgH="558720" progId="Equation.DSMT4">
                  <p:embed/>
                </p:oleObj>
              </mc:Choice>
              <mc:Fallback>
                <p:oleObj name="Equation" r:id="rId10" imgW="14349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2257" y="3174205"/>
                        <a:ext cx="1643062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วัตถุ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555058"/>
              </p:ext>
            </p:extLst>
          </p:nvPr>
        </p:nvGraphicFramePr>
        <p:xfrm>
          <a:off x="3801269" y="3448049"/>
          <a:ext cx="160338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2"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269" y="3448049"/>
                        <a:ext cx="160338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วัตถุ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996708"/>
              </p:ext>
            </p:extLst>
          </p:nvPr>
        </p:nvGraphicFramePr>
        <p:xfrm>
          <a:off x="1554162" y="4143374"/>
          <a:ext cx="273367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3" name="Equation" r:id="rId13" imgW="2387520" imgH="558720" progId="Equation.DSMT4">
                  <p:embed/>
                </p:oleObj>
              </mc:Choice>
              <mc:Fallback>
                <p:oleObj name="Equation" r:id="rId13" imgW="23875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2" y="4143374"/>
                        <a:ext cx="2733675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550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685800" y="1828800"/>
            <a:ext cx="7696200" cy="4876800"/>
          </a:xfrm>
        </p:spPr>
        <p:txBody>
          <a:bodyPr/>
          <a:lstStyle/>
          <a:p>
            <a:pPr marL="0" indent="0">
              <a:buNone/>
            </a:pPr>
            <a:r>
              <a:rPr lang="th-TH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</a:t>
            </a:r>
            <a:r>
              <a:rPr lang="en-US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4 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งหาค่าของ                                               </a:t>
            </a:r>
          </a:p>
          <a:p>
            <a:pPr marL="0" indent="0">
              <a:buNone/>
            </a:pPr>
            <a:r>
              <a:rPr lang="th-TH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</a:t>
            </a:r>
          </a:p>
          <a:p>
            <a:pPr marL="0" indent="0">
              <a:buNone/>
            </a:pPr>
            <a:endParaRPr lang="th-TH" sz="26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600" b="1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</a:t>
            </a:r>
            <a:r>
              <a:rPr lang="en-US" sz="2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5</a:t>
            </a:r>
            <a:r>
              <a:rPr lang="en-US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งหาค่า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</a:t>
            </a:r>
          </a:p>
          <a:p>
            <a:pPr marL="0" indent="0">
              <a:buNone/>
            </a:pPr>
            <a:r>
              <a:rPr lang="th-TH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</a:t>
            </a:r>
            <a:r>
              <a:rPr lang="th-TH" sz="2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ำ</a:t>
            </a:r>
          </a:p>
          <a:p>
            <a:pPr marL="0" indent="0">
              <a:buNone/>
            </a:pP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                        </a:t>
            </a: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6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sp>
        <p:nvSpPr>
          <p:cNvPr id="5" name="Rectangle 7"/>
          <p:cNvSpPr/>
          <p:nvPr/>
        </p:nvSpPr>
        <p:spPr>
          <a:xfrm>
            <a:off x="2895600" y="609600"/>
            <a:ext cx="3505200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สัญลักษณ์แทนการบวก</a:t>
            </a:r>
          </a:p>
        </p:txBody>
      </p:sp>
      <p:pic>
        <p:nvPicPr>
          <p:cNvPr id="6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วัตถุ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854626"/>
              </p:ext>
            </p:extLst>
          </p:nvPr>
        </p:nvGraphicFramePr>
        <p:xfrm>
          <a:off x="2959100" y="1765300"/>
          <a:ext cx="4826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0" name="Equation" r:id="rId4" imgW="419040" imgH="558720" progId="Equation.DSMT4">
                  <p:embed/>
                </p:oleObj>
              </mc:Choice>
              <mc:Fallback>
                <p:oleObj name="Equation" r:id="rId4" imgW="4190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1765300"/>
                        <a:ext cx="482600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วัตถุ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389090"/>
              </p:ext>
            </p:extLst>
          </p:nvPr>
        </p:nvGraphicFramePr>
        <p:xfrm>
          <a:off x="1981200" y="2400300"/>
          <a:ext cx="31781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1" name="Equation" r:id="rId6" imgW="2768400" imgH="863280" progId="Equation.DSMT4">
                  <p:embed/>
                </p:oleObj>
              </mc:Choice>
              <mc:Fallback>
                <p:oleObj name="Equation" r:id="rId6" imgW="27684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00300"/>
                        <a:ext cx="3178175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วัตถุ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402479"/>
              </p:ext>
            </p:extLst>
          </p:nvPr>
        </p:nvGraphicFramePr>
        <p:xfrm>
          <a:off x="3051175" y="3685382"/>
          <a:ext cx="1573212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2" name="Equation" r:id="rId8" imgW="1371600" imgH="558720" progId="Equation.DSMT4">
                  <p:embed/>
                </p:oleObj>
              </mc:Choice>
              <mc:Fallback>
                <p:oleObj name="Equation" r:id="rId8" imgW="1371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5" y="3685382"/>
                        <a:ext cx="1573212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วัตถุ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511496"/>
              </p:ext>
            </p:extLst>
          </p:nvPr>
        </p:nvGraphicFramePr>
        <p:xfrm>
          <a:off x="1497013" y="4254500"/>
          <a:ext cx="7112000" cy="240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3" name="Equation" r:id="rId10" imgW="6210000" imgH="1904760" progId="Equation.DSMT4">
                  <p:embed/>
                </p:oleObj>
              </mc:Choice>
              <mc:Fallback>
                <p:oleObj name="Equation" r:id="rId10" imgW="6210000" imgH="1904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4254500"/>
                        <a:ext cx="7112000" cy="240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5555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685800" y="1828800"/>
            <a:ext cx="7696200" cy="4876800"/>
          </a:xfrm>
        </p:spPr>
        <p:txBody>
          <a:bodyPr/>
          <a:lstStyle/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ูตรการหาผลบวกของอนุกรมบาง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อนุกรม</a:t>
            </a:r>
          </a:p>
          <a:p>
            <a:pPr marL="0" indent="0">
              <a:buNone/>
            </a:pP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</a:t>
            </a:r>
            <a:r>
              <a:rPr lang="en-US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. </a:t>
            </a:r>
          </a:p>
          <a:p>
            <a:pPr marL="0" indent="0">
              <a:buNone/>
            </a:pPr>
            <a:r>
              <a:rPr lang="en-US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/>
            </a:r>
            <a:br>
              <a:rPr lang="en-US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en-US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2.</a:t>
            </a:r>
          </a:p>
          <a:p>
            <a:pPr marL="0" indent="0">
              <a:buNone/>
            </a:pPr>
            <a:endParaRPr lang="en-US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3.   </a:t>
            </a: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5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7"/>
          <p:cNvSpPr/>
          <p:nvPr/>
        </p:nvSpPr>
        <p:spPr>
          <a:xfrm>
            <a:off x="2895600" y="609600"/>
            <a:ext cx="3505200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สัญลักษณ์แทนการบวก</a:t>
            </a:r>
          </a:p>
        </p:txBody>
      </p:sp>
      <p:graphicFrame>
        <p:nvGraphicFramePr>
          <p:cNvPr id="6" name="วัตถุ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4729"/>
              </p:ext>
            </p:extLst>
          </p:nvPr>
        </p:nvGraphicFramePr>
        <p:xfrm>
          <a:off x="1484313" y="2222500"/>
          <a:ext cx="3621088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5" name="Equation" r:id="rId4" imgW="3162240" imgH="583920" progId="Equation.DSMT4">
                  <p:embed/>
                </p:oleObj>
              </mc:Choice>
              <mc:Fallback>
                <p:oleObj name="Equation" r:id="rId4" imgW="31622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2222500"/>
                        <a:ext cx="3621088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วัตถุ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621939"/>
              </p:ext>
            </p:extLst>
          </p:nvPr>
        </p:nvGraphicFramePr>
        <p:xfrm>
          <a:off x="1498600" y="3088701"/>
          <a:ext cx="485933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6" name="Equation" r:id="rId6" imgW="4241520" imgH="583920" progId="Equation.DSMT4">
                  <p:embed/>
                </p:oleObj>
              </mc:Choice>
              <mc:Fallback>
                <p:oleObj name="Equation" r:id="rId6" imgW="42415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3088701"/>
                        <a:ext cx="4859337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วัตถุ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701397"/>
              </p:ext>
            </p:extLst>
          </p:nvPr>
        </p:nvGraphicFramePr>
        <p:xfrm>
          <a:off x="1536700" y="3988087"/>
          <a:ext cx="542766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7" name="Equation" r:id="rId8" imgW="4736880" imgH="672840" progId="Equation.DSMT4">
                  <p:embed/>
                </p:oleObj>
              </mc:Choice>
              <mc:Fallback>
                <p:oleObj name="Equation" r:id="rId8" imgW="47368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3988087"/>
                        <a:ext cx="5427663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5588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685800" y="1828800"/>
            <a:ext cx="7696200" cy="4876800"/>
          </a:xfrm>
        </p:spPr>
        <p:txBody>
          <a:bodyPr/>
          <a:lstStyle/>
          <a:p>
            <a:pPr marL="0" indent="0">
              <a:buNone/>
            </a:pPr>
            <a:r>
              <a:rPr lang="th-TH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 </a:t>
            </a:r>
            <a:r>
              <a:rPr lang="en-US" sz="2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6</a:t>
            </a:r>
            <a:r>
              <a:rPr lang="en-US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งหาค่าของ</a:t>
            </a:r>
          </a:p>
          <a:p>
            <a:pPr marL="0" indent="0">
              <a:buNone/>
            </a:pPr>
            <a:r>
              <a:rPr lang="th-TH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 </a:t>
            </a:r>
          </a:p>
          <a:p>
            <a:pPr marL="0" indent="0">
              <a:buNone/>
            </a:pP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 dirty="0"/>
          </a:p>
        </p:txBody>
      </p:sp>
      <p:sp>
        <p:nvSpPr>
          <p:cNvPr id="5" name="Rectangle 7"/>
          <p:cNvSpPr/>
          <p:nvPr/>
        </p:nvSpPr>
        <p:spPr>
          <a:xfrm>
            <a:off x="2895600" y="609600"/>
            <a:ext cx="3505200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สัญลักษณ์แทนการบวก</a:t>
            </a:r>
          </a:p>
        </p:txBody>
      </p:sp>
      <p:pic>
        <p:nvPicPr>
          <p:cNvPr id="6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วัตถุ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663648"/>
              </p:ext>
            </p:extLst>
          </p:nvPr>
        </p:nvGraphicFramePr>
        <p:xfrm>
          <a:off x="2971800" y="1778794"/>
          <a:ext cx="5524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" name="Equation" r:id="rId4" imgW="482400" imgH="558720" progId="Equation.DSMT4">
                  <p:embed/>
                </p:oleObj>
              </mc:Choice>
              <mc:Fallback>
                <p:oleObj name="Equation" r:id="rId4" imgW="4824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778794"/>
                        <a:ext cx="552450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วัตถุ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519994"/>
              </p:ext>
            </p:extLst>
          </p:nvPr>
        </p:nvGraphicFramePr>
        <p:xfrm>
          <a:off x="2299493" y="2510632"/>
          <a:ext cx="1954213" cy="237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" name="Equation" r:id="rId6" imgW="1701720" imgH="1879560" progId="Equation.DSMT4">
                  <p:embed/>
                </p:oleObj>
              </mc:Choice>
              <mc:Fallback>
                <p:oleObj name="Equation" r:id="rId6" imgW="1701720" imgH="1879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493" y="2510632"/>
                        <a:ext cx="1954213" cy="2376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7610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5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7"/>
          <p:cNvSpPr/>
          <p:nvPr/>
        </p:nvSpPr>
        <p:spPr>
          <a:xfrm>
            <a:off x="2895600" y="609600"/>
            <a:ext cx="3505200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สัญลักษณ์แทนการบวก</a:t>
            </a:r>
          </a:p>
        </p:txBody>
      </p:sp>
      <p:sp>
        <p:nvSpPr>
          <p:cNvPr id="2" name="ตัวแทนเนื้อหา 1"/>
          <p:cNvSpPr>
            <a:spLocks noGrp="1"/>
          </p:cNvSpPr>
          <p:nvPr>
            <p:ph idx="1"/>
          </p:nvPr>
        </p:nvSpPr>
        <p:spPr>
          <a:xfrm>
            <a:off x="685800" y="1828800"/>
            <a:ext cx="7696200" cy="4876800"/>
          </a:xfrm>
        </p:spPr>
        <p:txBody>
          <a:bodyPr/>
          <a:lstStyle/>
          <a:p>
            <a:pPr marL="0" indent="0">
              <a:buNone/>
            </a:pPr>
            <a:r>
              <a:rPr lang="th-TH" sz="2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</a:t>
            </a:r>
            <a:r>
              <a:rPr lang="en-US" sz="2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7 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ง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หาค่าของ</a:t>
            </a:r>
          </a:p>
          <a:p>
            <a:pPr marL="0" indent="0">
              <a:buNone/>
            </a:pPr>
            <a:r>
              <a:rPr lang="th-TH" sz="2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......................................................................................................................</a:t>
            </a: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.....................................................................................................................</a:t>
            </a:r>
            <a:r>
              <a:rPr lang="en-US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</a:t>
            </a: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................................................................................................................................</a:t>
            </a: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................................................................................................................................</a:t>
            </a:r>
          </a:p>
          <a:p>
            <a:pPr marL="0" indent="0">
              <a:buNone/>
            </a:pPr>
            <a:endParaRPr lang="th-TH" dirty="0"/>
          </a:p>
        </p:txBody>
      </p:sp>
      <p:graphicFrame>
        <p:nvGraphicFramePr>
          <p:cNvPr id="9" name="วัตถุ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279784"/>
              </p:ext>
            </p:extLst>
          </p:nvPr>
        </p:nvGraphicFramePr>
        <p:xfrm>
          <a:off x="3025775" y="1778000"/>
          <a:ext cx="10223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5" name="Equation" r:id="rId4" imgW="888840" imgH="558720" progId="Equation.DSMT4">
                  <p:embed/>
                </p:oleObj>
              </mc:Choice>
              <mc:Fallback>
                <p:oleObj name="Equation" r:id="rId4" imgW="8888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1778000"/>
                        <a:ext cx="1022350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9934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5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7"/>
          <p:cNvSpPr/>
          <p:nvPr/>
        </p:nvSpPr>
        <p:spPr>
          <a:xfrm>
            <a:off x="2895600" y="609600"/>
            <a:ext cx="3505200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สัญลักษณ์แทนการบวก</a:t>
            </a:r>
          </a:p>
        </p:txBody>
      </p:sp>
      <p:sp>
        <p:nvSpPr>
          <p:cNvPr id="2" name="ตัวแทนเนื้อหา 1"/>
          <p:cNvSpPr>
            <a:spLocks noGrp="1"/>
          </p:cNvSpPr>
          <p:nvPr>
            <p:ph idx="1"/>
          </p:nvPr>
        </p:nvSpPr>
        <p:spPr>
          <a:xfrm>
            <a:off x="685800" y="1828800"/>
            <a:ext cx="7696200" cy="4876800"/>
          </a:xfrm>
        </p:spPr>
        <p:txBody>
          <a:bodyPr/>
          <a:lstStyle/>
          <a:p>
            <a:pPr marL="0" indent="0">
              <a:buNone/>
            </a:pPr>
            <a:r>
              <a:rPr lang="th-TH" sz="2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</a:t>
            </a:r>
            <a:r>
              <a:rPr lang="en-US" sz="2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8</a:t>
            </a:r>
            <a:r>
              <a:rPr lang="en-US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ง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หาค่าของ</a:t>
            </a:r>
          </a:p>
          <a:p>
            <a:pPr marL="0" indent="0">
              <a:buNone/>
            </a:pPr>
            <a:r>
              <a:rPr lang="th-TH" sz="2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......................................................................................................................</a:t>
            </a: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.....................................................................................................................</a:t>
            </a:r>
            <a:r>
              <a:rPr lang="en-US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</a:t>
            </a: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................................................................................................................................</a:t>
            </a: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................................................................................................................................</a:t>
            </a:r>
          </a:p>
          <a:p>
            <a:pPr marL="0" indent="0">
              <a:buNone/>
            </a:pPr>
            <a:endParaRPr lang="th-TH" dirty="0"/>
          </a:p>
        </p:txBody>
      </p:sp>
      <p:graphicFrame>
        <p:nvGraphicFramePr>
          <p:cNvPr id="9" name="วัตถุ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868597"/>
              </p:ext>
            </p:extLst>
          </p:nvPr>
        </p:nvGraphicFramePr>
        <p:xfrm>
          <a:off x="3130550" y="1765300"/>
          <a:ext cx="127158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8" name="Equation" r:id="rId4" imgW="1104840" imgH="558720" progId="Equation.DSMT4">
                  <p:embed/>
                </p:oleObj>
              </mc:Choice>
              <mc:Fallback>
                <p:oleObj name="Equation" r:id="rId4" imgW="11048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1765300"/>
                        <a:ext cx="1271588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3396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685800" y="1828800"/>
            <a:ext cx="7696200" cy="4876800"/>
          </a:xfrm>
        </p:spPr>
        <p:txBody>
          <a:bodyPr/>
          <a:lstStyle/>
          <a:p>
            <a:pPr marL="0" indent="0">
              <a:buNone/>
            </a:pP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ให้      แทนอนุกรมของลำดับ     ใด ๆ</a:t>
            </a:r>
            <a:b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</a:t>
            </a:r>
            <a:r>
              <a:rPr lang="th-TH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อนุกรมจำกัด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บ่งได้ </a:t>
            </a:r>
            <a:r>
              <a:rPr lang="en-US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2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ชนิด คือ</a:t>
            </a:r>
          </a:p>
          <a:p>
            <a:pPr marL="0" indent="0">
              <a:buNone/>
            </a:pPr>
            <a:r>
              <a:rPr lang="th-TH" sz="2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</a:t>
            </a:r>
            <a:r>
              <a:rPr lang="en-US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. </a:t>
            </a:r>
            <a:r>
              <a:rPr lang="th-TH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อนุกรมเลขคณิต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/>
            </a:r>
            <a:b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ผลบวก    พจน์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รกของอนุกรมเลข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คณิต หาได้จาก</a:t>
            </a:r>
          </a:p>
          <a:p>
            <a:pPr marL="0" indent="0">
              <a:buNone/>
            </a:pP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</a:t>
            </a:r>
            <a:r>
              <a:rPr lang="en-US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1.</a:t>
            </a:r>
          </a:p>
          <a:p>
            <a:pPr marL="0" indent="0">
              <a:buNone/>
            </a:pPr>
            <a:r>
              <a:rPr lang="en-US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</a:t>
            </a: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6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5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7"/>
          <p:cNvSpPr/>
          <p:nvPr/>
        </p:nvSpPr>
        <p:spPr>
          <a:xfrm>
            <a:off x="2438400" y="761932"/>
            <a:ext cx="4522787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ผลบวก</a:t>
            </a: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ของ</a:t>
            </a: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อนุกรมจำกัด</a:t>
            </a:r>
            <a:endParaRPr lang="th-TH" sz="3200" b="1" dirty="0">
              <a:latin typeface="TH SarabunPSK" pitchFamily="34" charset="-34"/>
              <a:cs typeface="TH SarabunPSK" pitchFamily="34" charset="-34"/>
            </a:endParaRPr>
          </a:p>
        </p:txBody>
      </p:sp>
      <p:graphicFrame>
        <p:nvGraphicFramePr>
          <p:cNvPr id="7" name="วัตถุ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559323"/>
              </p:ext>
            </p:extLst>
          </p:nvPr>
        </p:nvGraphicFramePr>
        <p:xfrm>
          <a:off x="1285876" y="1947863"/>
          <a:ext cx="2492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7" name="Equation" r:id="rId4" imgW="215640" imgH="279360" progId="Equation.DSMT4">
                  <p:embed/>
                </p:oleObj>
              </mc:Choice>
              <mc:Fallback>
                <p:oleObj name="Equation" r:id="rId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6" y="1947863"/>
                        <a:ext cx="24923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วัตถุ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119853"/>
              </p:ext>
            </p:extLst>
          </p:nvPr>
        </p:nvGraphicFramePr>
        <p:xfrm>
          <a:off x="3568700" y="1947863"/>
          <a:ext cx="2492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8" name="Equation" r:id="rId6" imgW="215640" imgH="279360" progId="Equation.DSMT4">
                  <p:embed/>
                </p:oleObj>
              </mc:Choice>
              <mc:Fallback>
                <p:oleObj name="Equation" r:id="rId6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1947863"/>
                        <a:ext cx="24923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วัตถุ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008119"/>
              </p:ext>
            </p:extLst>
          </p:nvPr>
        </p:nvGraphicFramePr>
        <p:xfrm>
          <a:off x="2146300" y="3521869"/>
          <a:ext cx="16716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9" name="Equation" r:id="rId8" imgW="1447560" imgH="507960" progId="Equation.DSMT4">
                  <p:embed/>
                </p:oleObj>
              </mc:Choice>
              <mc:Fallback>
                <p:oleObj name="Equation" r:id="rId8" imgW="14475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521869"/>
                        <a:ext cx="1671637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วัตถุ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633436"/>
              </p:ext>
            </p:extLst>
          </p:nvPr>
        </p:nvGraphicFramePr>
        <p:xfrm>
          <a:off x="2158206" y="4143375"/>
          <a:ext cx="22875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0" name="Equation" r:id="rId10" imgW="1981080" imgH="507960" progId="Equation.DSMT4">
                  <p:embed/>
                </p:oleObj>
              </mc:Choice>
              <mc:Fallback>
                <p:oleObj name="Equation" r:id="rId10" imgW="1981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8206" y="4143375"/>
                        <a:ext cx="2287588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สี่เหลี่ยมผืนผ้า 1"/>
          <p:cNvSpPr/>
          <p:nvPr/>
        </p:nvSpPr>
        <p:spPr>
          <a:xfrm>
            <a:off x="1693436" y="4196366"/>
            <a:ext cx="50366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2. </a:t>
            </a:r>
            <a:endParaRPr lang="th-TH" sz="2600" dirty="0"/>
          </a:p>
        </p:txBody>
      </p:sp>
      <p:sp>
        <p:nvSpPr>
          <p:cNvPr id="11" name="สี่เหลี่ยมผืนผ้า 10"/>
          <p:cNvSpPr/>
          <p:nvPr/>
        </p:nvSpPr>
        <p:spPr>
          <a:xfrm>
            <a:off x="3272264" y="4786620"/>
            <a:ext cx="3696846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มื่อ      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ทน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ผลบวก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พจน์แรก</a:t>
            </a:r>
          </a:p>
          <a:p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แทน   จำนวนพจน์ที่ต้องการบวก</a:t>
            </a:r>
          </a:p>
          <a:p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แทน   พจน์แรกของอนุกรม </a:t>
            </a:r>
          </a:p>
          <a:p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แทน   พจน์ที่    ของอนุกรม</a:t>
            </a:r>
          </a:p>
          <a:p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แทน   ผลต่าง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ร่วม</a:t>
            </a:r>
            <a:endParaRPr lang="th-TH" sz="2400" dirty="0"/>
          </a:p>
        </p:txBody>
      </p:sp>
      <p:graphicFrame>
        <p:nvGraphicFramePr>
          <p:cNvPr id="12" name="วัตถุ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44431"/>
              </p:ext>
            </p:extLst>
          </p:nvPr>
        </p:nvGraphicFramePr>
        <p:xfrm>
          <a:off x="3784600" y="4882484"/>
          <a:ext cx="2492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1"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4882484"/>
                        <a:ext cx="24923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วัตถุ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051397"/>
              </p:ext>
            </p:extLst>
          </p:nvPr>
        </p:nvGraphicFramePr>
        <p:xfrm>
          <a:off x="2311400" y="3291682"/>
          <a:ext cx="174625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2"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3291682"/>
                        <a:ext cx="174625" cy="20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วัตถุ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998168"/>
              </p:ext>
            </p:extLst>
          </p:nvPr>
        </p:nvGraphicFramePr>
        <p:xfrm>
          <a:off x="5397500" y="4942014"/>
          <a:ext cx="174625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3" name="Equation" r:id="rId15" imgW="152280" imgH="164880" progId="Equation.DSMT4">
                  <p:embed/>
                </p:oleObj>
              </mc:Choice>
              <mc:Fallback>
                <p:oleObj name="Equation" r:id="rId15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4942014"/>
                        <a:ext cx="174625" cy="20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วัตถุ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106641"/>
              </p:ext>
            </p:extLst>
          </p:nvPr>
        </p:nvGraphicFramePr>
        <p:xfrm>
          <a:off x="3809205" y="5321760"/>
          <a:ext cx="174625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4" name="Equation" r:id="rId17" imgW="152280" imgH="164880" progId="Equation.DSMT4">
                  <p:embed/>
                </p:oleObj>
              </mc:Choice>
              <mc:Fallback>
                <p:oleObj name="Equation" r:id="rId17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205" y="5321760"/>
                        <a:ext cx="174625" cy="20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วัตถุ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299728"/>
              </p:ext>
            </p:extLst>
          </p:nvPr>
        </p:nvGraphicFramePr>
        <p:xfrm>
          <a:off x="3788568" y="5607183"/>
          <a:ext cx="2206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5" name="Equation" r:id="rId19" imgW="190440" imgH="279360" progId="Equation.DSMT4">
                  <p:embed/>
                </p:oleObj>
              </mc:Choice>
              <mc:Fallback>
                <p:oleObj name="Equation" r:id="rId19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8568" y="5607183"/>
                        <a:ext cx="22066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วัตถุ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435888"/>
              </p:ext>
            </p:extLst>
          </p:nvPr>
        </p:nvGraphicFramePr>
        <p:xfrm>
          <a:off x="3797300" y="5974976"/>
          <a:ext cx="2492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6" name="Equation" r:id="rId21" imgW="215640" imgH="279360" progId="Equation.DSMT4">
                  <p:embed/>
                </p:oleObj>
              </mc:Choice>
              <mc:Fallback>
                <p:oleObj name="Equation" r:id="rId21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5974976"/>
                        <a:ext cx="24923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วัตถุ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611799"/>
              </p:ext>
            </p:extLst>
          </p:nvPr>
        </p:nvGraphicFramePr>
        <p:xfrm>
          <a:off x="3800474" y="6354575"/>
          <a:ext cx="1920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7" name="Equation" r:id="rId22" imgW="164880" imgH="215640" progId="Equation.DSMT4">
                  <p:embed/>
                </p:oleObj>
              </mc:Choice>
              <mc:Fallback>
                <p:oleObj name="Equation" r:id="rId22" imgW="164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4" y="6354575"/>
                        <a:ext cx="192088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วัตถุ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756611"/>
              </p:ext>
            </p:extLst>
          </p:nvPr>
        </p:nvGraphicFramePr>
        <p:xfrm>
          <a:off x="5322092" y="6052764"/>
          <a:ext cx="174625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8" name="Equation" r:id="rId24" imgW="152280" imgH="164880" progId="Equation.DSMT4">
                  <p:embed/>
                </p:oleObj>
              </mc:Choice>
              <mc:Fallback>
                <p:oleObj name="Equation" r:id="rId24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092" y="6052764"/>
                        <a:ext cx="174625" cy="20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0159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685800" y="1828800"/>
            <a:ext cx="7696200" cy="4876800"/>
          </a:xfrm>
        </p:spPr>
        <p:txBody>
          <a:bodyPr/>
          <a:lstStyle/>
          <a:p>
            <a:pPr marL="0" indent="0">
              <a:buNone/>
            </a:pPr>
            <a:r>
              <a:rPr lang="en-US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2. </a:t>
            </a:r>
            <a:r>
              <a:rPr lang="th-TH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อนุกรมเรขาคณิต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/>
            </a:r>
            <a:b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ผลบวก    พจน์แรกของอนุกรมเรขาคณิต หาได้จาก</a:t>
            </a:r>
          </a:p>
          <a:p>
            <a:pPr marL="0" indent="0">
              <a:buNone/>
            </a:pP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</a:t>
            </a:r>
            <a:r>
              <a:rPr lang="en-US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</a:t>
            </a:r>
          </a:p>
          <a:p>
            <a:pPr marL="0" indent="0">
              <a:buNone/>
            </a:pPr>
            <a:r>
              <a:rPr lang="en-US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</a:t>
            </a: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6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5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7"/>
          <p:cNvSpPr/>
          <p:nvPr/>
        </p:nvSpPr>
        <p:spPr>
          <a:xfrm>
            <a:off x="2438400" y="761932"/>
            <a:ext cx="4522787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ผลบวก</a:t>
            </a: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ของ</a:t>
            </a: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อนุกรมจำกัด</a:t>
            </a:r>
            <a:endParaRPr lang="th-TH" sz="3200" b="1" dirty="0">
              <a:latin typeface="TH SarabunPSK" pitchFamily="34" charset="-34"/>
              <a:cs typeface="TH SarabunPSK" pitchFamily="34" charset="-34"/>
            </a:endParaRPr>
          </a:p>
        </p:txBody>
      </p:sp>
      <p:graphicFrame>
        <p:nvGraphicFramePr>
          <p:cNvPr id="9" name="วัตถุ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193604"/>
              </p:ext>
            </p:extLst>
          </p:nvPr>
        </p:nvGraphicFramePr>
        <p:xfrm>
          <a:off x="2197893" y="2679700"/>
          <a:ext cx="159861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8" name="Equation" r:id="rId4" imgW="1384200" imgH="596880" progId="Equation.DSMT4">
                  <p:embed/>
                </p:oleObj>
              </mc:Choice>
              <mc:Fallback>
                <p:oleObj name="Equation" r:id="rId4" imgW="138420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893" y="2679700"/>
                        <a:ext cx="1598612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วัตถุ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77145"/>
              </p:ext>
            </p:extLst>
          </p:nvPr>
        </p:nvGraphicFramePr>
        <p:xfrm>
          <a:off x="2193557" y="3512296"/>
          <a:ext cx="14366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9" name="Equation" r:id="rId6" imgW="1244520" imgH="507960" progId="Equation.DSMT4">
                  <p:embed/>
                </p:oleObj>
              </mc:Choice>
              <mc:Fallback>
                <p:oleObj name="Equation" r:id="rId6" imgW="12445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557" y="3512296"/>
                        <a:ext cx="1436687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สี่เหลี่ยมผืนผ้า 1"/>
          <p:cNvSpPr/>
          <p:nvPr/>
        </p:nvSpPr>
        <p:spPr>
          <a:xfrm>
            <a:off x="1640252" y="3561350"/>
            <a:ext cx="50366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2. </a:t>
            </a:r>
            <a:endParaRPr lang="th-TH" sz="2600" dirty="0"/>
          </a:p>
        </p:txBody>
      </p:sp>
      <p:sp>
        <p:nvSpPr>
          <p:cNvPr id="11" name="สี่เหลี่ยมผืนผ้า 10"/>
          <p:cNvSpPr/>
          <p:nvPr/>
        </p:nvSpPr>
        <p:spPr>
          <a:xfrm>
            <a:off x="2764264" y="4291320"/>
            <a:ext cx="3696846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มื่อ      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ทน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ผลบวก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พจน์แรก</a:t>
            </a:r>
          </a:p>
          <a:p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แทน   จำนวนพจน์ที่ต้องการบวก</a:t>
            </a:r>
          </a:p>
          <a:p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แทน   พจน์แรกของอนุกรม </a:t>
            </a:r>
          </a:p>
          <a:p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แทน   พจน์ที่    ของอนุกรม</a:t>
            </a:r>
          </a:p>
          <a:p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แทน   อัตราส่วนร่วม</a:t>
            </a:r>
            <a:endParaRPr lang="th-TH" sz="2400" dirty="0"/>
          </a:p>
        </p:txBody>
      </p:sp>
      <p:graphicFrame>
        <p:nvGraphicFramePr>
          <p:cNvPr id="12" name="วัตถุ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141476"/>
              </p:ext>
            </p:extLst>
          </p:nvPr>
        </p:nvGraphicFramePr>
        <p:xfrm>
          <a:off x="3276600" y="4387184"/>
          <a:ext cx="2492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0" name="Equation" r:id="rId8" imgW="215640" imgH="279360" progId="Equation.DSMT4">
                  <p:embed/>
                </p:oleObj>
              </mc:Choice>
              <mc:Fallback>
                <p:oleObj name="Equation" r:id="rId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387184"/>
                        <a:ext cx="24923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วัตถุ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641153"/>
              </p:ext>
            </p:extLst>
          </p:nvPr>
        </p:nvGraphicFramePr>
        <p:xfrm>
          <a:off x="2314575" y="2414587"/>
          <a:ext cx="174625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1"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2414587"/>
                        <a:ext cx="174625" cy="20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วัตถุ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140006"/>
              </p:ext>
            </p:extLst>
          </p:nvPr>
        </p:nvGraphicFramePr>
        <p:xfrm>
          <a:off x="4889500" y="4446714"/>
          <a:ext cx="174625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2"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4446714"/>
                        <a:ext cx="174625" cy="20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วัตถุ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070633"/>
              </p:ext>
            </p:extLst>
          </p:nvPr>
        </p:nvGraphicFramePr>
        <p:xfrm>
          <a:off x="3301205" y="4826460"/>
          <a:ext cx="174625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3" name="Equation" r:id="rId14" imgW="152280" imgH="164880" progId="Equation.DSMT4">
                  <p:embed/>
                </p:oleObj>
              </mc:Choice>
              <mc:Fallback>
                <p:oleObj name="Equation" r:id="rId14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1205" y="4826460"/>
                        <a:ext cx="174625" cy="20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วัตถุ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921439"/>
              </p:ext>
            </p:extLst>
          </p:nvPr>
        </p:nvGraphicFramePr>
        <p:xfrm>
          <a:off x="3280568" y="5111883"/>
          <a:ext cx="2206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4" name="Equation" r:id="rId16" imgW="190440" imgH="279360" progId="Equation.DSMT4">
                  <p:embed/>
                </p:oleObj>
              </mc:Choice>
              <mc:Fallback>
                <p:oleObj name="Equation" r:id="rId16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0568" y="5111883"/>
                        <a:ext cx="22066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วัตถุ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212720"/>
              </p:ext>
            </p:extLst>
          </p:nvPr>
        </p:nvGraphicFramePr>
        <p:xfrm>
          <a:off x="3289300" y="5479676"/>
          <a:ext cx="2492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5" name="Equation" r:id="rId18" imgW="215640" imgH="279360" progId="Equation.DSMT4">
                  <p:embed/>
                </p:oleObj>
              </mc:Choice>
              <mc:Fallback>
                <p:oleObj name="Equation" r:id="rId1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5479676"/>
                        <a:ext cx="24923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วัตถุ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545904"/>
              </p:ext>
            </p:extLst>
          </p:nvPr>
        </p:nvGraphicFramePr>
        <p:xfrm>
          <a:off x="3306763" y="5911850"/>
          <a:ext cx="161925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6" name="Equation" r:id="rId20" imgW="139680" imgH="152280" progId="Equation.DSMT4">
                  <p:embed/>
                </p:oleObj>
              </mc:Choice>
              <mc:Fallback>
                <p:oleObj name="Equation" r:id="rId20" imgW="1396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5911850"/>
                        <a:ext cx="161925" cy="1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วัตถุ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890876"/>
              </p:ext>
            </p:extLst>
          </p:nvPr>
        </p:nvGraphicFramePr>
        <p:xfrm>
          <a:off x="4814092" y="5557464"/>
          <a:ext cx="174625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7" name="Equation" r:id="rId22" imgW="152280" imgH="164880" progId="Equation.DSMT4">
                  <p:embed/>
                </p:oleObj>
              </mc:Choice>
              <mc:Fallback>
                <p:oleObj name="Equation" r:id="rId22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092" y="5557464"/>
                        <a:ext cx="174625" cy="20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สี่เหลี่ยมผืนผ้า 19"/>
          <p:cNvSpPr/>
          <p:nvPr/>
        </p:nvSpPr>
        <p:spPr>
          <a:xfrm>
            <a:off x="1681529" y="2833036"/>
            <a:ext cx="50366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. </a:t>
            </a:r>
            <a:endParaRPr lang="th-TH" sz="2600" dirty="0"/>
          </a:p>
        </p:txBody>
      </p:sp>
    </p:spTree>
    <p:extLst>
      <p:ext uri="{BB962C8B-B14F-4D97-AF65-F5344CB8AC3E}">
        <p14:creationId xmlns:p14="http://schemas.microsoft.com/office/powerpoint/2010/main" val="525401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685800" y="1828800"/>
            <a:ext cx="7696200" cy="4876800"/>
          </a:xfrm>
        </p:spPr>
        <p:txBody>
          <a:bodyPr/>
          <a:lstStyle/>
          <a:p>
            <a:pPr marL="0" indent="0">
              <a:buNone/>
            </a:pPr>
            <a:r>
              <a:rPr lang="th-TH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บทนิยาม </a:t>
            </a:r>
            <a:r>
              <a:rPr lang="en-US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: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กำหนด                                     เป็นอนุกรมอนันต์</a:t>
            </a: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ให้      เป็นผลบวก    พจน์แรกของอนุกรม จะได้</a:t>
            </a:r>
          </a:p>
          <a:p>
            <a:pPr marL="0" indent="0">
              <a:buNone/>
            </a:pP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6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6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รียก      ว่า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ผลบวกย่อย    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พจน์แรกของอนุกรม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มื่อ    เป็นจำนวนเต็มบวก</a:t>
            </a:r>
          </a:p>
          <a:p>
            <a:pPr marL="0" indent="0">
              <a:buNone/>
            </a:pP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ละเรียก                           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่า ลำดับ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ผลบวกย่อยของอนุกรม </a:t>
            </a:r>
            <a:r>
              <a:rPr lang="en-US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5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7"/>
          <p:cNvSpPr/>
          <p:nvPr/>
        </p:nvSpPr>
        <p:spPr>
          <a:xfrm>
            <a:off x="2438400" y="761932"/>
            <a:ext cx="4522787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ผลบวก</a:t>
            </a: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ของอนุกรม</a:t>
            </a: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อนันต์</a:t>
            </a:r>
            <a:endParaRPr lang="th-TH" sz="3200" b="1" dirty="0">
              <a:latin typeface="TH SarabunPSK" pitchFamily="34" charset="-34"/>
              <a:cs typeface="TH SarabunPSK" pitchFamily="34" charset="-34"/>
            </a:endParaRPr>
          </a:p>
        </p:txBody>
      </p:sp>
      <p:graphicFrame>
        <p:nvGraphicFramePr>
          <p:cNvPr id="7" name="วัตถุ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826424"/>
              </p:ext>
            </p:extLst>
          </p:nvPr>
        </p:nvGraphicFramePr>
        <p:xfrm>
          <a:off x="2490787" y="1945194"/>
          <a:ext cx="25003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4" name="Equation" r:id="rId4" imgW="2184120" imgH="279360" progId="Equation.DSMT4">
                  <p:embed/>
                </p:oleObj>
              </mc:Choice>
              <mc:Fallback>
                <p:oleObj name="Equation" r:id="rId4" imgW="2184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7" y="1945194"/>
                        <a:ext cx="250031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วัตถุ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121701"/>
              </p:ext>
            </p:extLst>
          </p:nvPr>
        </p:nvGraphicFramePr>
        <p:xfrm>
          <a:off x="2490787" y="2792412"/>
          <a:ext cx="2646363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5" name="Equation" r:id="rId6" imgW="2311200" imgH="1498320" progId="Equation.DSMT4">
                  <p:embed/>
                </p:oleObj>
              </mc:Choice>
              <mc:Fallback>
                <p:oleObj name="Equation" r:id="rId6" imgW="231120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7" y="2792412"/>
                        <a:ext cx="2646363" cy="188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วัตถุ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763358"/>
              </p:ext>
            </p:extLst>
          </p:nvPr>
        </p:nvGraphicFramePr>
        <p:xfrm>
          <a:off x="2087563" y="2411919"/>
          <a:ext cx="2492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6" name="Equation" r:id="rId8" imgW="215640" imgH="279360" progId="Equation.DSMT4">
                  <p:embed/>
                </p:oleObj>
              </mc:Choice>
              <mc:Fallback>
                <p:oleObj name="Equation" r:id="rId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2411919"/>
                        <a:ext cx="24923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วัตถุ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86444"/>
              </p:ext>
            </p:extLst>
          </p:nvPr>
        </p:nvGraphicFramePr>
        <p:xfrm>
          <a:off x="3439319" y="2508757"/>
          <a:ext cx="176212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7"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9319" y="2508757"/>
                        <a:ext cx="176212" cy="207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วัตถุ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344800"/>
              </p:ext>
            </p:extLst>
          </p:nvPr>
        </p:nvGraphicFramePr>
        <p:xfrm>
          <a:off x="2289968" y="4803774"/>
          <a:ext cx="2492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8"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968" y="4803774"/>
                        <a:ext cx="24923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วัตถุ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793609"/>
              </p:ext>
            </p:extLst>
          </p:nvPr>
        </p:nvGraphicFramePr>
        <p:xfrm>
          <a:off x="3899692" y="4886831"/>
          <a:ext cx="176212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9" name="Equation" r:id="rId14" imgW="152280" imgH="164880" progId="Equation.DSMT4">
                  <p:embed/>
                </p:oleObj>
              </mc:Choice>
              <mc:Fallback>
                <p:oleObj name="Equation" r:id="rId14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9692" y="4886831"/>
                        <a:ext cx="176212" cy="207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วัตถุ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396411"/>
              </p:ext>
            </p:extLst>
          </p:nvPr>
        </p:nvGraphicFramePr>
        <p:xfrm>
          <a:off x="6324600" y="4882575"/>
          <a:ext cx="176212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0" name="Equation" r:id="rId16" imgW="152280" imgH="164880" progId="Equation.DSMT4">
                  <p:embed/>
                </p:oleObj>
              </mc:Choice>
              <mc:Fallback>
                <p:oleObj name="Equation" r:id="rId16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82575"/>
                        <a:ext cx="176212" cy="207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วัตถุ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500469"/>
              </p:ext>
            </p:extLst>
          </p:nvPr>
        </p:nvGraphicFramePr>
        <p:xfrm>
          <a:off x="2649538" y="5275263"/>
          <a:ext cx="18319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1" name="Equation" r:id="rId17" imgW="1600200" imgH="279360" progId="Equation.DSMT4">
                  <p:embed/>
                </p:oleObj>
              </mc:Choice>
              <mc:Fallback>
                <p:oleObj name="Equation" r:id="rId17" imgW="1600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5275263"/>
                        <a:ext cx="18319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4331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685800" y="1828800"/>
            <a:ext cx="7696200" cy="4876800"/>
          </a:xfrm>
        </p:spPr>
        <p:txBody>
          <a:bodyPr/>
          <a:lstStyle/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พิจารณาอนุกรมอนันต์</a:t>
            </a: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ะได้</a:t>
            </a:r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5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7"/>
          <p:cNvSpPr/>
          <p:nvPr/>
        </p:nvSpPr>
        <p:spPr>
          <a:xfrm>
            <a:off x="2438400" y="761932"/>
            <a:ext cx="4522787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ผลบวก</a:t>
            </a: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ของอนุกรม</a:t>
            </a: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อนันต์</a:t>
            </a:r>
            <a:endParaRPr lang="th-TH" sz="3200" b="1" dirty="0">
              <a:latin typeface="TH SarabunPSK" pitchFamily="34" charset="-34"/>
              <a:cs typeface="TH SarabunPSK" pitchFamily="34" charset="-34"/>
            </a:endParaRPr>
          </a:p>
        </p:txBody>
      </p:sp>
      <p:graphicFrame>
        <p:nvGraphicFramePr>
          <p:cNvPr id="9" name="วัตถุ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435559"/>
              </p:ext>
            </p:extLst>
          </p:nvPr>
        </p:nvGraphicFramePr>
        <p:xfrm>
          <a:off x="2842418" y="1810763"/>
          <a:ext cx="21097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2" name="Equation" r:id="rId4" imgW="1841400" imgH="507960" progId="Equation.DSMT4">
                  <p:embed/>
                </p:oleObj>
              </mc:Choice>
              <mc:Fallback>
                <p:oleObj name="Equation" r:id="rId4" imgW="1841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418" y="1810763"/>
                        <a:ext cx="2109787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วัตถุ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5596"/>
              </p:ext>
            </p:extLst>
          </p:nvPr>
        </p:nvGraphicFramePr>
        <p:xfrm>
          <a:off x="2298700" y="2516982"/>
          <a:ext cx="4770438" cy="2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3" name="Equation" r:id="rId6" imgW="4165560" imgH="2158920" progId="Equation.DSMT4">
                  <p:embed/>
                </p:oleObj>
              </mc:Choice>
              <mc:Fallback>
                <p:oleObj name="Equation" r:id="rId6" imgW="4165560" imgH="2158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2516982"/>
                        <a:ext cx="4770438" cy="2722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742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636713"/>
            <a:ext cx="7696200" cy="5068887"/>
          </a:xfrm>
        </p:spPr>
        <p:txBody>
          <a:bodyPr/>
          <a:lstStyle/>
          <a:p>
            <a:pPr algn="r" eaLnBrk="1" hangingPunct="1">
              <a:lnSpc>
                <a:spcPct val="40000"/>
              </a:lnSpc>
              <a:defRPr/>
            </a:pPr>
            <a:endParaRPr lang="th-TH" sz="1600" b="1" dirty="0">
              <a:latin typeface="Angsana New" charset="-34"/>
            </a:endParaRPr>
          </a:p>
          <a:p>
            <a:pPr marL="0" indent="0" algn="ctr">
              <a:buNone/>
            </a:pPr>
            <a:endParaRPr lang="th-TH" sz="2600" b="1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457200" indent="-457200" algn="ctr">
              <a:buFont typeface="Wingdings" panose="05000000000000000000" pitchFamily="2" charset="2"/>
              <a:buChar char="q"/>
            </a:pPr>
            <a:r>
              <a:rPr lang="th-TH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หมายของอนุกรม</a:t>
            </a:r>
            <a:endParaRPr lang="th-TH" sz="26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457200" indent="-457200" algn="ctr">
              <a:buFont typeface="Wingdings" panose="05000000000000000000" pitchFamily="2" charset="2"/>
              <a:buChar char="q"/>
            </a:pPr>
            <a:r>
              <a:rPr lang="th-TH" sz="2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ัญลักษณ์แทนการบวก</a:t>
            </a:r>
          </a:p>
          <a:p>
            <a:pPr marL="457200" indent="-457200" algn="ctr">
              <a:buFont typeface="Wingdings" panose="05000000000000000000" pitchFamily="2" charset="2"/>
              <a:buChar char="q"/>
            </a:pPr>
            <a:r>
              <a:rPr lang="th-TH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ผลบวกของอนุกรมจำกัด</a:t>
            </a:r>
            <a:endParaRPr lang="th-TH" sz="26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457200" indent="-457200" algn="ctr">
              <a:buFont typeface="Wingdings" panose="05000000000000000000" pitchFamily="2" charset="2"/>
              <a:buChar char="q"/>
            </a:pPr>
            <a:r>
              <a:rPr lang="th-TH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ผลบวกของอนุกรมอนันต์</a:t>
            </a:r>
          </a:p>
        </p:txBody>
      </p:sp>
      <p:pic>
        <p:nvPicPr>
          <p:cNvPr id="22531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2895600" y="609600"/>
            <a:ext cx="3505200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เนื้อหาประกอบด้วย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685800" y="1828800"/>
            <a:ext cx="7696200" cy="4876800"/>
          </a:xfrm>
        </p:spPr>
        <p:txBody>
          <a:bodyPr/>
          <a:lstStyle/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นุกรม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กำหนดให้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อนุกรมเรขาคณิตที่มีพจน์แรก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     และ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มีอัตราส่วนร่วมเป็น และจากสูตรทั่วไปของผลบวก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พจน์แรกของ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นุกรม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รขาคณิต</a:t>
            </a:r>
          </a:p>
          <a:p>
            <a:pPr marL="0" indent="0">
              <a:buNone/>
            </a:pP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6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6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ลำดับ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ผลบวกย่อยของอนุกรมอนันต์นี้ คือ</a:t>
            </a:r>
          </a:p>
          <a:p>
            <a:pPr marL="0" indent="0">
              <a:buNone/>
            </a:pPr>
            <a:endParaRPr lang="th-TH" sz="26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6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                        </a:t>
            </a: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5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7"/>
          <p:cNvSpPr/>
          <p:nvPr/>
        </p:nvSpPr>
        <p:spPr>
          <a:xfrm>
            <a:off x="2438400" y="761932"/>
            <a:ext cx="4522787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ผลบวก</a:t>
            </a: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ของอนุกรม</a:t>
            </a: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อนันต์</a:t>
            </a:r>
            <a:endParaRPr lang="th-TH" sz="3200" b="1" dirty="0">
              <a:latin typeface="TH SarabunPSK" pitchFamily="34" charset="-34"/>
              <a:cs typeface="TH SarabunPSK" pitchFamily="34" charset="-34"/>
            </a:endParaRPr>
          </a:p>
        </p:txBody>
      </p:sp>
      <p:graphicFrame>
        <p:nvGraphicFramePr>
          <p:cNvPr id="7" name="วัตถุ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789653"/>
              </p:ext>
            </p:extLst>
          </p:nvPr>
        </p:nvGraphicFramePr>
        <p:xfrm>
          <a:off x="5651500" y="1844446"/>
          <a:ext cx="169245" cy="531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9" name="Equation" r:id="rId4" imgW="177480" imgH="507960" progId="Equation.DSMT4">
                  <p:embed/>
                </p:oleObj>
              </mc:Choice>
              <mc:Fallback>
                <p:oleObj name="Equation" r:id="rId4" imgW="177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844446"/>
                        <a:ext cx="169245" cy="5313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วัตถุ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89808"/>
              </p:ext>
            </p:extLst>
          </p:nvPr>
        </p:nvGraphicFramePr>
        <p:xfrm>
          <a:off x="8064500" y="1846492"/>
          <a:ext cx="169245" cy="531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0" name="Equation" r:id="rId6" imgW="177480" imgH="507960" progId="Equation.DSMT4">
                  <p:embed/>
                </p:oleObj>
              </mc:Choice>
              <mc:Fallback>
                <p:oleObj name="Equation" r:id="rId6" imgW="177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1846492"/>
                        <a:ext cx="169245" cy="5313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วัตถุ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540255"/>
              </p:ext>
            </p:extLst>
          </p:nvPr>
        </p:nvGraphicFramePr>
        <p:xfrm>
          <a:off x="3369645" y="2426600"/>
          <a:ext cx="160655" cy="188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1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645" y="2426600"/>
                        <a:ext cx="160655" cy="1885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วัตถุ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852312"/>
              </p:ext>
            </p:extLst>
          </p:nvPr>
        </p:nvGraphicFramePr>
        <p:xfrm>
          <a:off x="1851360" y="3162090"/>
          <a:ext cx="159861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2" name="Equation" r:id="rId9" imgW="1384200" imgH="596880" progId="Equation.DSMT4">
                  <p:embed/>
                </p:oleObj>
              </mc:Choice>
              <mc:Fallback>
                <p:oleObj name="Equation" r:id="rId9" imgW="138420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360" y="3162090"/>
                        <a:ext cx="1598612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กล่องข้อความ 1"/>
          <p:cNvSpPr txBox="1"/>
          <p:nvPr/>
        </p:nvSpPr>
        <p:spPr>
          <a:xfrm>
            <a:off x="3649432" y="3254057"/>
            <a:ext cx="8763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ะได้ว่า</a:t>
            </a: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graphicFrame>
        <p:nvGraphicFramePr>
          <p:cNvPr id="11" name="วัตถุ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046193"/>
              </p:ext>
            </p:extLst>
          </p:nvPr>
        </p:nvGraphicFramePr>
        <p:xfrm>
          <a:off x="4590132" y="2708965"/>
          <a:ext cx="3241675" cy="218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3" name="Equation" r:id="rId11" imgW="2806560" imgH="1726920" progId="Equation.DSMT4">
                  <p:embed/>
                </p:oleObj>
              </mc:Choice>
              <mc:Fallback>
                <p:oleObj name="Equation" r:id="rId11" imgW="2806560" imgH="1726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0132" y="2708965"/>
                        <a:ext cx="3241675" cy="218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วัตถุ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811338"/>
              </p:ext>
            </p:extLst>
          </p:nvPr>
        </p:nvGraphicFramePr>
        <p:xfrm>
          <a:off x="2971800" y="5101328"/>
          <a:ext cx="24590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4" name="Equation" r:id="rId13" imgW="2145960" imgH="533160" progId="Equation.DSMT4">
                  <p:embed/>
                </p:oleObj>
              </mc:Choice>
              <mc:Fallback>
                <p:oleObj name="Equation" r:id="rId13" imgW="21459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101328"/>
                        <a:ext cx="2459038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2539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685800" y="1828800"/>
            <a:ext cx="7696200" cy="2895600"/>
          </a:xfrm>
        </p:spPr>
        <p:txBody>
          <a:bodyPr/>
          <a:lstStyle/>
          <a:p>
            <a:pPr marL="0" indent="0">
              <a:buNone/>
            </a:pP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และ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มื่อหา</a:t>
            </a:r>
            <a:r>
              <a:rPr lang="th-TH" sz="26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ลิมิต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ลำดับ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นี้ จะ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ได้</a:t>
            </a:r>
          </a:p>
          <a:p>
            <a:pPr marL="0" indent="0">
              <a:buNone/>
            </a:pP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/>
            </a:r>
            <a:b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จาก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นุกรม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อนันต์                              จะ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ห็น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่า </a:t>
            </a:r>
            <a:r>
              <a:rPr lang="en-US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</a:t>
            </a:r>
            <a:r>
              <a:rPr lang="th-TH" sz="26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ลิมิต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ลำดับของ</a:t>
            </a:r>
            <a:endParaRPr lang="en-US" sz="26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ผลบวก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ย่อยของอนุกรมนี้ จะกล่าวได้ว่าอนุกรมอนันต์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          หา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ผลบวกได้ และ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รียก </a:t>
            </a:r>
            <a:r>
              <a:rPr lang="en-US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่า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ผลบวกของอนุกรม</a:t>
            </a:r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5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7"/>
          <p:cNvSpPr/>
          <p:nvPr/>
        </p:nvSpPr>
        <p:spPr>
          <a:xfrm>
            <a:off x="2438400" y="761932"/>
            <a:ext cx="4522787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ผลบวก</a:t>
            </a: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ของอนุกรม</a:t>
            </a: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อนันต์</a:t>
            </a:r>
            <a:endParaRPr lang="th-TH" sz="3200" b="1" dirty="0">
              <a:latin typeface="TH SarabunPSK" pitchFamily="34" charset="-34"/>
              <a:cs typeface="TH SarabunPSK" pitchFamily="34" charset="-34"/>
            </a:endParaRPr>
          </a:p>
        </p:txBody>
      </p:sp>
      <p:graphicFrame>
        <p:nvGraphicFramePr>
          <p:cNvPr id="7" name="วัตถุ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370052"/>
              </p:ext>
            </p:extLst>
          </p:nvPr>
        </p:nvGraphicFramePr>
        <p:xfrm>
          <a:off x="2133600" y="2262694"/>
          <a:ext cx="40767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2" name="Equation" r:id="rId4" imgW="3416040" imgH="571320" progId="Equation.DSMT4">
                  <p:embed/>
                </p:oleObj>
              </mc:Choice>
              <mc:Fallback>
                <p:oleObj name="Equation" r:id="rId4" imgW="34160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62694"/>
                        <a:ext cx="40767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วัตถุ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390858"/>
              </p:ext>
            </p:extLst>
          </p:nvPr>
        </p:nvGraphicFramePr>
        <p:xfrm>
          <a:off x="3047712" y="3164520"/>
          <a:ext cx="1917988" cy="584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3" name="Equation" r:id="rId6" imgW="1841400" imgH="507960" progId="Equation.DSMT4">
                  <p:embed/>
                </p:oleObj>
              </mc:Choice>
              <mc:Fallback>
                <p:oleObj name="Equation" r:id="rId6" imgW="1841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712" y="3164520"/>
                        <a:ext cx="1917988" cy="5844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วัตถุ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186052"/>
              </p:ext>
            </p:extLst>
          </p:nvPr>
        </p:nvGraphicFramePr>
        <p:xfrm>
          <a:off x="5358824" y="3657600"/>
          <a:ext cx="1917988" cy="584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4" name="Equation" r:id="rId8" imgW="1841400" imgH="507960" progId="Equation.DSMT4">
                  <p:embed/>
                </p:oleObj>
              </mc:Choice>
              <mc:Fallback>
                <p:oleObj name="Equation" r:id="rId8" imgW="1841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8824" y="3657600"/>
                        <a:ext cx="1917988" cy="5844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สี่เหลี่ยมผืนผ้า 9"/>
          <p:cNvSpPr/>
          <p:nvPr/>
        </p:nvSpPr>
        <p:spPr>
          <a:xfrm>
            <a:off x="1482726" y="4796344"/>
            <a:ext cx="7280274" cy="892552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th-TH" sz="2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ดังนั้น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ผลบวกของอนุกรมอนันต์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ใด ๆ 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ือ </a:t>
            </a:r>
            <a:r>
              <a:rPr lang="th-TH" sz="26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ลิมิต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ลำดับ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ผลบวก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ย่อยของ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นุกรม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นั้น</a:t>
            </a:r>
            <a:b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เมื่อลำดับ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นั้นมี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ลิ</a:t>
            </a:r>
            <a:r>
              <a:rPr lang="th-TH" sz="2600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มิต</a:t>
            </a: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0691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th-TH" sz="2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บท</a:t>
            </a:r>
            <a:r>
              <a:rPr lang="th-TH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นิยาม </a:t>
            </a:r>
            <a:r>
              <a:rPr lang="en-US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:</a:t>
            </a:r>
            <a:r>
              <a:rPr lang="th-TH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กำหนด                                      เป็นอนุกรมอนันต์ </a:t>
            </a:r>
            <a:b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ให้                            เป็นลำดับ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ผลบวก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ย่อยของ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นุกรม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นี้  </a:t>
            </a:r>
            <a:b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ถ้าลำดับ      เป็นลำดับ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ลู่เข้า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โดย                   เมื่อ    เป็นจำนวน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ริง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ล้ว  </a:t>
            </a:r>
            <a:b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จะ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ล่าว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่าอนุกรม                                     เป็น</a:t>
            </a:r>
            <a:r>
              <a:rPr lang="th-TH" sz="2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นุกรมลู่</a:t>
            </a:r>
            <a:r>
              <a:rPr lang="th-TH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ข้า</a:t>
            </a:r>
            <a:r>
              <a:rPr lang="en-US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/>
            </a:r>
            <a:br>
              <a:rPr lang="en-US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en-US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(Convergent series)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และ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รียก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ว่า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ผลบวกของ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อนุกรม</a:t>
            </a:r>
            <a:b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ถ้าลำดับ     เป็นลำดับ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ลู่ออก จะกล่าว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่าอนุกรม </a:t>
            </a:r>
            <a:b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เป็น</a:t>
            </a:r>
            <a:r>
              <a:rPr lang="th-TH" sz="2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นุกรมลู่</a:t>
            </a:r>
            <a:r>
              <a:rPr lang="th-TH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ออก </a:t>
            </a:r>
            <a:r>
              <a:rPr lang="en-US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(Divergent </a:t>
            </a:r>
            <a:r>
              <a:rPr lang="en-US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series)</a:t>
            </a: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5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7"/>
          <p:cNvSpPr/>
          <p:nvPr/>
        </p:nvSpPr>
        <p:spPr>
          <a:xfrm>
            <a:off x="2438400" y="761932"/>
            <a:ext cx="4522787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ผลบวก</a:t>
            </a: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ของอนุกรม</a:t>
            </a: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อนันต์</a:t>
            </a:r>
            <a:endParaRPr lang="th-TH" sz="3200" b="1" dirty="0">
              <a:latin typeface="TH SarabunPSK" pitchFamily="34" charset="-34"/>
              <a:cs typeface="TH SarabunPSK" pitchFamily="34" charset="-34"/>
            </a:endParaRPr>
          </a:p>
        </p:txBody>
      </p:sp>
      <p:graphicFrame>
        <p:nvGraphicFramePr>
          <p:cNvPr id="7" name="วัตถุ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998000"/>
              </p:ext>
            </p:extLst>
          </p:nvPr>
        </p:nvGraphicFramePr>
        <p:xfrm>
          <a:off x="3389312" y="3126835"/>
          <a:ext cx="25003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1" name="Equation" r:id="rId4" imgW="2184120" imgH="279360" progId="Equation.DSMT4">
                  <p:embed/>
                </p:oleObj>
              </mc:Choice>
              <mc:Fallback>
                <p:oleObj name="Equation" r:id="rId4" imgW="2184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2" y="3126835"/>
                        <a:ext cx="250031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วัตถุ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205676"/>
              </p:ext>
            </p:extLst>
          </p:nvPr>
        </p:nvGraphicFramePr>
        <p:xfrm>
          <a:off x="2082800" y="2336260"/>
          <a:ext cx="18319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2" name="Equation" r:id="rId6" imgW="1600200" imgH="279360" progId="Equation.DSMT4">
                  <p:embed/>
                </p:oleObj>
              </mc:Choice>
              <mc:Fallback>
                <p:oleObj name="Equation" r:id="rId6" imgW="1600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336260"/>
                        <a:ext cx="18319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วัตถุ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754371"/>
              </p:ext>
            </p:extLst>
          </p:nvPr>
        </p:nvGraphicFramePr>
        <p:xfrm>
          <a:off x="2603500" y="2740024"/>
          <a:ext cx="2492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3" name="Equation" r:id="rId8" imgW="215640" imgH="279360" progId="Equation.DSMT4">
                  <p:embed/>
                </p:oleObj>
              </mc:Choice>
              <mc:Fallback>
                <p:oleObj name="Equation" r:id="rId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740024"/>
                        <a:ext cx="24923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วัตถุ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640433"/>
              </p:ext>
            </p:extLst>
          </p:nvPr>
        </p:nvGraphicFramePr>
        <p:xfrm>
          <a:off x="4661693" y="2752851"/>
          <a:ext cx="12271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4" name="Equation" r:id="rId10" imgW="1028520" imgH="342720" progId="Equation.DSMT4">
                  <p:embed/>
                </p:oleObj>
              </mc:Choice>
              <mc:Fallback>
                <p:oleObj name="Equation" r:id="rId10" imgW="1028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1693" y="2752851"/>
                        <a:ext cx="1227138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วัตถุ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495476"/>
              </p:ext>
            </p:extLst>
          </p:nvPr>
        </p:nvGraphicFramePr>
        <p:xfrm>
          <a:off x="6362700" y="2793205"/>
          <a:ext cx="19685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5" name="Equation" r:id="rId12" imgW="164880" imgH="203040" progId="Equation.DSMT4">
                  <p:embed/>
                </p:oleObj>
              </mc:Choice>
              <mc:Fallback>
                <p:oleObj name="Equation" r:id="rId12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2793205"/>
                        <a:ext cx="196850" cy="246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วัตถุ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401612"/>
              </p:ext>
            </p:extLst>
          </p:nvPr>
        </p:nvGraphicFramePr>
        <p:xfrm>
          <a:off x="2527300" y="1943067"/>
          <a:ext cx="25003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6" name="Equation" r:id="rId14" imgW="2184120" imgH="279360" progId="Equation.DSMT4">
                  <p:embed/>
                </p:oleObj>
              </mc:Choice>
              <mc:Fallback>
                <p:oleObj name="Equation" r:id="rId14" imgW="2184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1943067"/>
                        <a:ext cx="250031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วัตถุ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524523"/>
              </p:ext>
            </p:extLst>
          </p:nvPr>
        </p:nvGraphicFramePr>
        <p:xfrm>
          <a:off x="4583112" y="3573588"/>
          <a:ext cx="19685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7" name="Equation" r:id="rId15" imgW="164880" imgH="203040" progId="Equation.DSMT4">
                  <p:embed/>
                </p:oleObj>
              </mc:Choice>
              <mc:Fallback>
                <p:oleObj name="Equation" r:id="rId15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2" y="3573588"/>
                        <a:ext cx="196850" cy="246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วัตถุ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588941"/>
              </p:ext>
            </p:extLst>
          </p:nvPr>
        </p:nvGraphicFramePr>
        <p:xfrm>
          <a:off x="2565400" y="3924299"/>
          <a:ext cx="2492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8" name="Equation" r:id="rId17" imgW="215640" imgH="279360" progId="Equation.DSMT4">
                  <p:embed/>
                </p:oleObj>
              </mc:Choice>
              <mc:Fallback>
                <p:oleObj name="Equation" r:id="rId17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3924299"/>
                        <a:ext cx="24923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วัตถุ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531210"/>
              </p:ext>
            </p:extLst>
          </p:nvPr>
        </p:nvGraphicFramePr>
        <p:xfrm>
          <a:off x="5930900" y="3923108"/>
          <a:ext cx="25003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9" name="Equation" r:id="rId18" imgW="2184120" imgH="279360" progId="Equation.DSMT4">
                  <p:embed/>
                </p:oleObj>
              </mc:Choice>
              <mc:Fallback>
                <p:oleObj name="Equation" r:id="rId18" imgW="2184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3923108"/>
                        <a:ext cx="250031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9337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กระจาย 1 1"/>
          <p:cNvSpPr/>
          <p:nvPr/>
        </p:nvSpPr>
        <p:spPr>
          <a:xfrm>
            <a:off x="867568" y="1676400"/>
            <a:ext cx="1037432" cy="91440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th-TH" sz="2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สรุป       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ากบทนิยาม การแสดงว่าอนุกรมอนันต์ใดจะเป็นอนุกรมลู่เข้าหรือ</a:t>
            </a:r>
          </a:p>
          <a:p>
            <a:pPr marL="0" indent="0">
              <a:buNone/>
            </a:pP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ลู่ออกทำได้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ดังนี้</a:t>
            </a:r>
          </a:p>
          <a:p>
            <a:pPr marL="0" indent="0">
              <a:buNone/>
            </a:pP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1</a:t>
            </a:r>
            <a:r>
              <a:rPr lang="en-US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.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พิจารณาลำดับ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ผลบวกย่อยของอนุกรมและหาสูตรผลบวกย่อย </a:t>
            </a:r>
            <a:r>
              <a:rPr lang="en-US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พจน์แรก  </a:t>
            </a:r>
            <a:b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ของ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นุกรม เรียกว่า </a:t>
            </a:r>
            <a:endParaRPr lang="en-US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2. 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พิจารณาหา</a:t>
            </a:r>
            <a:r>
              <a:rPr lang="th-TH" sz="26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ลิมิต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ลำดับ </a:t>
            </a:r>
            <a:r>
              <a:rPr lang="en-US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ถ้า                   เมื่อ </a:t>
            </a:r>
            <a:r>
              <a:rPr lang="en-US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ำนวนจริง จะได้อนุกรม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นั้นเป็น</a:t>
            </a:r>
            <a:r>
              <a:rPr lang="th-TH" sz="2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นุกรมลู่</a:t>
            </a:r>
            <a:r>
              <a:rPr lang="th-TH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ข้า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b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และ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มีผลบวกเท่ากับ </a:t>
            </a:r>
            <a:r>
              <a:rPr lang="en-US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/>
            </a:r>
            <a:b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ถ้าลำดับ     ไม่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มีลิ</a:t>
            </a:r>
            <a:r>
              <a:rPr lang="th-TH" sz="2600" dirty="0" err="1">
                <a:latin typeface="TH SarabunPSK" panose="020B0500040200020003" pitchFamily="34" charset="-34"/>
                <a:cs typeface="TH SarabunPSK" panose="020B0500040200020003" pitchFamily="34" charset="-34"/>
              </a:rPr>
              <a:t>มิต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จะได้ว่าอนุกรมนั้นเป็น</a:t>
            </a:r>
            <a:r>
              <a:rPr lang="th-TH" sz="2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นุกรมลู่ออก</a:t>
            </a:r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5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7"/>
          <p:cNvSpPr/>
          <p:nvPr/>
        </p:nvSpPr>
        <p:spPr>
          <a:xfrm>
            <a:off x="2438400" y="761932"/>
            <a:ext cx="4522787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ผลบวก</a:t>
            </a: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ของอนุกรม</a:t>
            </a: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อนันต์</a:t>
            </a:r>
            <a:endParaRPr lang="th-TH" sz="3200" b="1" dirty="0">
              <a:latin typeface="TH SarabunPSK" pitchFamily="34" charset="-34"/>
              <a:cs typeface="TH SarabunPSK" pitchFamily="34" charset="-34"/>
            </a:endParaRPr>
          </a:p>
        </p:txBody>
      </p:sp>
      <p:graphicFrame>
        <p:nvGraphicFramePr>
          <p:cNvPr id="7" name="วัตถุ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211052"/>
              </p:ext>
            </p:extLst>
          </p:nvPr>
        </p:nvGraphicFramePr>
        <p:xfrm>
          <a:off x="3209131" y="3276600"/>
          <a:ext cx="2492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4" name="Equation" r:id="rId4" imgW="215640" imgH="279360" progId="Equation.DSMT4">
                  <p:embed/>
                </p:oleObj>
              </mc:Choice>
              <mc:Fallback>
                <p:oleObj name="Equation" r:id="rId4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131" y="3276600"/>
                        <a:ext cx="24923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วัตถุ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111511"/>
              </p:ext>
            </p:extLst>
          </p:nvPr>
        </p:nvGraphicFramePr>
        <p:xfrm>
          <a:off x="7150100" y="2984500"/>
          <a:ext cx="176212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5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2984500"/>
                        <a:ext cx="176212" cy="207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วัตถุ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631378"/>
              </p:ext>
            </p:extLst>
          </p:nvPr>
        </p:nvGraphicFramePr>
        <p:xfrm>
          <a:off x="3860800" y="3771900"/>
          <a:ext cx="2492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6" name="Equation" r:id="rId8" imgW="215640" imgH="279360" progId="Equation.DSMT4">
                  <p:embed/>
                </p:oleObj>
              </mc:Choice>
              <mc:Fallback>
                <p:oleObj name="Equation" r:id="rId8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3771900"/>
                        <a:ext cx="24923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วัตถุ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733403"/>
              </p:ext>
            </p:extLst>
          </p:nvPr>
        </p:nvGraphicFramePr>
        <p:xfrm>
          <a:off x="1839911" y="4254500"/>
          <a:ext cx="12271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7" name="Equation" r:id="rId9" imgW="1028520" imgH="342720" progId="Equation.DSMT4">
                  <p:embed/>
                </p:oleObj>
              </mc:Choice>
              <mc:Fallback>
                <p:oleObj name="Equation" r:id="rId9" imgW="1028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1" y="4254500"/>
                        <a:ext cx="1227138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วัตถุ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429753"/>
              </p:ext>
            </p:extLst>
          </p:nvPr>
        </p:nvGraphicFramePr>
        <p:xfrm>
          <a:off x="3530600" y="4284663"/>
          <a:ext cx="19685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8" name="Equation" r:id="rId11" imgW="164880" imgH="203040" progId="Equation.DSMT4">
                  <p:embed/>
                </p:oleObj>
              </mc:Choice>
              <mc:Fallback>
                <p:oleObj name="Equation" r:id="rId11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4284663"/>
                        <a:ext cx="196850" cy="246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วัตถุ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155232"/>
              </p:ext>
            </p:extLst>
          </p:nvPr>
        </p:nvGraphicFramePr>
        <p:xfrm>
          <a:off x="3333750" y="4692143"/>
          <a:ext cx="19685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9" name="Equation" r:id="rId13" imgW="164880" imgH="203040" progId="Equation.DSMT4">
                  <p:embed/>
                </p:oleObj>
              </mc:Choice>
              <mc:Fallback>
                <p:oleObj name="Equation" r:id="rId13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4692143"/>
                        <a:ext cx="196850" cy="246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วัตถุ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780529"/>
              </p:ext>
            </p:extLst>
          </p:nvPr>
        </p:nvGraphicFramePr>
        <p:xfrm>
          <a:off x="2364581" y="5037137"/>
          <a:ext cx="2492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0" name="Equation" r:id="rId15" imgW="215640" imgH="279360" progId="Equation.DSMT4">
                  <p:embed/>
                </p:oleObj>
              </mc:Choice>
              <mc:Fallback>
                <p:oleObj name="Equation" r:id="rId15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581" y="5037137"/>
                        <a:ext cx="249237" cy="352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2948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5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ตัวแทนเนื้อหา 1"/>
          <p:cNvSpPr>
            <a:spLocks noGrp="1"/>
          </p:cNvSpPr>
          <p:nvPr>
            <p:ph idx="1"/>
          </p:nvPr>
        </p:nvSpPr>
        <p:spPr>
          <a:xfrm>
            <a:off x="685800" y="1828800"/>
            <a:ext cx="7696200" cy="4876800"/>
          </a:xfrm>
        </p:spPr>
        <p:txBody>
          <a:bodyPr/>
          <a:lstStyle/>
          <a:p>
            <a:pPr marL="0" indent="0">
              <a:buNone/>
            </a:pPr>
            <a:r>
              <a:rPr lang="th-TH" sz="2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</a:t>
            </a:r>
            <a:r>
              <a:rPr lang="en-US" sz="2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9</a:t>
            </a:r>
            <a:r>
              <a:rPr lang="en-US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งพิจารณา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่าอนุกรม                                         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เป็น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นุกรมลู่เข้า</a:t>
            </a: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หรือลู่ออก ถ้าเป็นอนุกรมลู่เข้าให้หาผลบวกของอนุกรม</a:t>
            </a:r>
          </a:p>
          <a:p>
            <a:pPr marL="0" indent="0">
              <a:buNone/>
            </a:pPr>
            <a:r>
              <a:rPr lang="th-TH" sz="2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......................................................................................................................</a:t>
            </a: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.....................................................................................................................</a:t>
            </a:r>
            <a:r>
              <a:rPr lang="en-US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</a:t>
            </a: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................................................................................................................................</a:t>
            </a: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................................................................................................................................</a:t>
            </a:r>
          </a:p>
          <a:p>
            <a:pPr marL="0" indent="0">
              <a:buNone/>
            </a:pPr>
            <a:endParaRPr lang="th-TH" dirty="0"/>
          </a:p>
        </p:txBody>
      </p:sp>
      <p:sp>
        <p:nvSpPr>
          <p:cNvPr id="8" name="Rectangle 7"/>
          <p:cNvSpPr/>
          <p:nvPr/>
        </p:nvSpPr>
        <p:spPr>
          <a:xfrm>
            <a:off x="2438400" y="761932"/>
            <a:ext cx="4522787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ผลบวก</a:t>
            </a: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ของอนุกรม</a:t>
            </a: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อนันต์</a:t>
            </a:r>
            <a:endParaRPr lang="th-TH" sz="3200" b="1" dirty="0">
              <a:latin typeface="TH SarabunPSK" pitchFamily="34" charset="-34"/>
              <a:cs typeface="TH SarabunPSK" pitchFamily="34" charset="-34"/>
            </a:endParaRPr>
          </a:p>
        </p:txBody>
      </p:sp>
      <p:graphicFrame>
        <p:nvGraphicFramePr>
          <p:cNvPr id="10" name="วัตถุ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75350"/>
              </p:ext>
            </p:extLst>
          </p:nvPr>
        </p:nvGraphicFramePr>
        <p:xfrm>
          <a:off x="3898900" y="1930400"/>
          <a:ext cx="28781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8" name="Equation" r:id="rId4" imgW="2514600" imgH="304560" progId="Equation.DSMT4">
                  <p:embed/>
                </p:oleObj>
              </mc:Choice>
              <mc:Fallback>
                <p:oleObj name="Equation" r:id="rId4" imgW="2514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1930400"/>
                        <a:ext cx="2878137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5115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5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ตัวแทนเนื้อหา 1"/>
          <p:cNvSpPr>
            <a:spLocks noGrp="1"/>
          </p:cNvSpPr>
          <p:nvPr>
            <p:ph idx="1"/>
          </p:nvPr>
        </p:nvSpPr>
        <p:spPr>
          <a:xfrm>
            <a:off x="685800" y="1828800"/>
            <a:ext cx="7696200" cy="4876800"/>
          </a:xfrm>
        </p:spPr>
        <p:txBody>
          <a:bodyPr/>
          <a:lstStyle/>
          <a:p>
            <a:pPr marL="0" indent="0">
              <a:buNone/>
            </a:pPr>
            <a:r>
              <a:rPr lang="th-TH" sz="2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</a:t>
            </a:r>
            <a:r>
              <a:rPr lang="en-US" sz="2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0 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งพิจารณา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่าอนุกรม                                         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เป็น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นุกรมลู่เข้า</a:t>
            </a: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หรือลู่ออก ถ้าเป็นอนุกรมลู่เข้าให้หาผลบวกของอนุกรม</a:t>
            </a:r>
          </a:p>
          <a:p>
            <a:pPr marL="0" indent="0">
              <a:buNone/>
            </a:pPr>
            <a:r>
              <a:rPr lang="th-TH" sz="2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......................................................................................................................</a:t>
            </a: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.....................................................................................................................</a:t>
            </a:r>
            <a:r>
              <a:rPr lang="en-US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</a:t>
            </a: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................................................................................................................................</a:t>
            </a: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................................................................................................................................</a:t>
            </a:r>
          </a:p>
          <a:p>
            <a:pPr marL="0" indent="0">
              <a:buNone/>
            </a:pPr>
            <a:endParaRPr lang="th-TH" dirty="0"/>
          </a:p>
        </p:txBody>
      </p:sp>
      <p:sp>
        <p:nvSpPr>
          <p:cNvPr id="8" name="Rectangle 7"/>
          <p:cNvSpPr/>
          <p:nvPr/>
        </p:nvSpPr>
        <p:spPr>
          <a:xfrm>
            <a:off x="2438400" y="761932"/>
            <a:ext cx="4522787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ผลบวก</a:t>
            </a: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ของอนุกรม</a:t>
            </a: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อนันต์</a:t>
            </a:r>
            <a:endParaRPr lang="th-TH" sz="3200" b="1" dirty="0">
              <a:latin typeface="TH SarabunPSK" pitchFamily="34" charset="-34"/>
              <a:cs typeface="TH SarabunPSK" pitchFamily="34" charset="-34"/>
            </a:endParaRPr>
          </a:p>
        </p:txBody>
      </p:sp>
      <p:graphicFrame>
        <p:nvGraphicFramePr>
          <p:cNvPr id="7" name="วัตถุ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472128"/>
              </p:ext>
            </p:extLst>
          </p:nvPr>
        </p:nvGraphicFramePr>
        <p:xfrm>
          <a:off x="3924300" y="1802319"/>
          <a:ext cx="28384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0" name="Equation" r:id="rId4" imgW="2476440" imgH="507960" progId="Equation.DSMT4">
                  <p:embed/>
                </p:oleObj>
              </mc:Choice>
              <mc:Fallback>
                <p:oleObj name="Equation" r:id="rId4" imgW="24764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802319"/>
                        <a:ext cx="2838450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4800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685800" y="1828800"/>
            <a:ext cx="7696200" cy="4876800"/>
          </a:xfrm>
        </p:spPr>
        <p:txBody>
          <a:bodyPr/>
          <a:lstStyle/>
          <a:p>
            <a:pPr marL="0" indent="0">
              <a:buNone/>
            </a:pP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สำหรับ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นุกรมเรขาคณิตนั้น การจะพิจารณาว่าเป็นอนุกรมลู่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ข้าหรือ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นุกรมลู่ออก มี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สมบัติเฉพาะที่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ช่วยให้สามารถพิจารณาได้สะดวก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ขึ้น โดย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มีข้อสังเกต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ดังนี้</a:t>
            </a:r>
          </a:p>
          <a:p>
            <a:pPr marL="0" indent="0">
              <a:buNone/>
            </a:pP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เมื่อ          จะได้</a:t>
            </a:r>
          </a:p>
          <a:p>
            <a:pPr marL="0" indent="0">
              <a:buNone/>
            </a:pP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</a:t>
            </a:r>
            <a:b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ถ้า           จะ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ได้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ซึ่งจะทำให้                   ซึ่งทำให้</a:t>
            </a: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ดังนั้น</a:t>
            </a: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นั่น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ือ อนุกรม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รขาคณิตกรณี          เป็น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นุกรมลู่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ข้า และ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ผลบวก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 </a:t>
            </a:r>
            <a:b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   อนุกรมเท่ากับ</a:t>
            </a:r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5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7"/>
          <p:cNvSpPr/>
          <p:nvPr/>
        </p:nvSpPr>
        <p:spPr>
          <a:xfrm>
            <a:off x="2438400" y="761932"/>
            <a:ext cx="4522787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ผลบวก</a:t>
            </a: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ของอนุกรม</a:t>
            </a: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อนันต์</a:t>
            </a:r>
            <a:endParaRPr lang="th-TH" sz="3200" b="1" dirty="0">
              <a:latin typeface="TH SarabunPSK" pitchFamily="34" charset="-34"/>
              <a:cs typeface="TH SarabunPSK" pitchFamily="34" charset="-34"/>
            </a:endParaRPr>
          </a:p>
        </p:txBody>
      </p:sp>
      <p:graphicFrame>
        <p:nvGraphicFramePr>
          <p:cNvPr id="7" name="วัตถุ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168181"/>
              </p:ext>
            </p:extLst>
          </p:nvPr>
        </p:nvGraphicFramePr>
        <p:xfrm>
          <a:off x="1689100" y="2857500"/>
          <a:ext cx="498475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1" name="Equation" r:id="rId4" imgW="431640" imgH="190440" progId="Equation.DSMT4">
                  <p:embed/>
                </p:oleObj>
              </mc:Choice>
              <mc:Fallback>
                <p:oleObj name="Equation" r:id="rId4" imgW="431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2857500"/>
                        <a:ext cx="498475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วัตถุ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840955"/>
              </p:ext>
            </p:extLst>
          </p:nvPr>
        </p:nvGraphicFramePr>
        <p:xfrm>
          <a:off x="2870200" y="2597150"/>
          <a:ext cx="1839913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2" name="Equation" r:id="rId6" imgW="1752480" imgH="1168200" progId="Equation.DSMT4">
                  <p:embed/>
                </p:oleObj>
              </mc:Choice>
              <mc:Fallback>
                <p:oleObj name="Equation" r:id="rId6" imgW="175248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2597150"/>
                        <a:ext cx="1839913" cy="1339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วัตถุ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70936"/>
              </p:ext>
            </p:extLst>
          </p:nvPr>
        </p:nvGraphicFramePr>
        <p:xfrm>
          <a:off x="1555750" y="4151313"/>
          <a:ext cx="6143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3" name="Equation" r:id="rId8" imgW="533160" imgH="304560" progId="Equation.DSMT4">
                  <p:embed/>
                </p:oleObj>
              </mc:Choice>
              <mc:Fallback>
                <p:oleObj name="Equation" r:id="rId8" imgW="533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4151313"/>
                        <a:ext cx="61436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วัตถุ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782801"/>
              </p:ext>
            </p:extLst>
          </p:nvPr>
        </p:nvGraphicFramePr>
        <p:xfrm>
          <a:off x="3828256" y="4145756"/>
          <a:ext cx="11811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4" name="Equation" r:id="rId10" imgW="990360" imgH="368280" progId="Equation.DSMT4">
                  <p:embed/>
                </p:oleObj>
              </mc:Choice>
              <mc:Fallback>
                <p:oleObj name="Equation" r:id="rId10" imgW="990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8256" y="4145756"/>
                        <a:ext cx="11811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วัตถุ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668549"/>
              </p:ext>
            </p:extLst>
          </p:nvPr>
        </p:nvGraphicFramePr>
        <p:xfrm>
          <a:off x="5884067" y="3993356"/>
          <a:ext cx="143986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5" name="Equation" r:id="rId12" imgW="1206360" imgH="533160" progId="Equation.DSMT4">
                  <p:embed/>
                </p:oleObj>
              </mc:Choice>
              <mc:Fallback>
                <p:oleObj name="Equation" r:id="rId12" imgW="12063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067" y="3993356"/>
                        <a:ext cx="1439863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วัตถุ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908568"/>
              </p:ext>
            </p:extLst>
          </p:nvPr>
        </p:nvGraphicFramePr>
        <p:xfrm>
          <a:off x="1908173" y="4473575"/>
          <a:ext cx="15462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6" name="Equation" r:id="rId14" imgW="1295280" imgH="507960" progId="Equation.DSMT4">
                  <p:embed/>
                </p:oleObj>
              </mc:Choice>
              <mc:Fallback>
                <p:oleObj name="Equation" r:id="rId14" imgW="12952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3" y="4473575"/>
                        <a:ext cx="154622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วัตถุ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44282"/>
              </p:ext>
            </p:extLst>
          </p:nvPr>
        </p:nvGraphicFramePr>
        <p:xfrm>
          <a:off x="4250133" y="5099844"/>
          <a:ext cx="6143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7" name="Equation" r:id="rId16" imgW="533160" imgH="304560" progId="Equation.DSMT4">
                  <p:embed/>
                </p:oleObj>
              </mc:Choice>
              <mc:Fallback>
                <p:oleObj name="Equation" r:id="rId16" imgW="533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0133" y="5099844"/>
                        <a:ext cx="61436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วัตถุ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775683"/>
              </p:ext>
            </p:extLst>
          </p:nvPr>
        </p:nvGraphicFramePr>
        <p:xfrm>
          <a:off x="3659187" y="5357019"/>
          <a:ext cx="5159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8" name="Equation" r:id="rId17" imgW="431640" imgH="507960" progId="Equation.DSMT4">
                  <p:embed/>
                </p:oleObj>
              </mc:Choice>
              <mc:Fallback>
                <p:oleObj name="Equation" r:id="rId17" imgW="4316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7" y="5357019"/>
                        <a:ext cx="515937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3200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685800" y="1828800"/>
            <a:ext cx="7696200" cy="4876800"/>
          </a:xfrm>
        </p:spPr>
        <p:txBody>
          <a:bodyPr/>
          <a:lstStyle/>
          <a:p>
            <a:pPr marL="0" indent="0">
              <a:buNone/>
            </a:pP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ถ้า           จะได้                                          หา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่า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ไม่ได้</a:t>
            </a:r>
          </a:p>
          <a:p>
            <a:pPr marL="0" indent="0">
              <a:buNone/>
            </a:pP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ทฤษฎีบท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: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กำหนดให้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นุกรม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รขาคณิตมี     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พจน์แรก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ละ    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อัตราส่วนร่วม</a:t>
            </a:r>
          </a:p>
          <a:p>
            <a:pPr marL="0" indent="0">
              <a:buNone/>
            </a:pP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</a:t>
            </a:r>
            <a:r>
              <a:rPr lang="en-US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-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ถ้า           แล้ว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นุกรมนี้เป็น</a:t>
            </a:r>
            <a:r>
              <a:rPr lang="th-TH" sz="2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นุกรมลู่เข้า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และ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มี          เป็น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ผลบวก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 </a:t>
            </a:r>
            <a:b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อนุกรม</a:t>
            </a: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</a:t>
            </a:r>
            <a:r>
              <a:rPr lang="en-US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-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ถ้า           แล้ว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นุกรมนี้เป็น</a:t>
            </a:r>
            <a:r>
              <a:rPr lang="th-TH" sz="2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นุกรมลู่ออก</a:t>
            </a:r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5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7"/>
          <p:cNvSpPr/>
          <p:nvPr/>
        </p:nvSpPr>
        <p:spPr>
          <a:xfrm>
            <a:off x="2438400" y="761932"/>
            <a:ext cx="4522787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ผลบวก</a:t>
            </a: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ของอนุกรม</a:t>
            </a: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อนันต์</a:t>
            </a:r>
            <a:endParaRPr lang="th-TH" sz="3200" b="1" dirty="0">
              <a:latin typeface="TH SarabunPSK" pitchFamily="34" charset="-34"/>
              <a:cs typeface="TH SarabunPSK" pitchFamily="34" charset="-34"/>
            </a:endParaRPr>
          </a:p>
        </p:txBody>
      </p:sp>
      <p:graphicFrame>
        <p:nvGraphicFramePr>
          <p:cNvPr id="7" name="วัตถุ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274089"/>
              </p:ext>
            </p:extLst>
          </p:nvPr>
        </p:nvGraphicFramePr>
        <p:xfrm>
          <a:off x="1585913" y="1930400"/>
          <a:ext cx="6143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6" name="Equation" r:id="rId4" imgW="533160" imgH="304560" progId="Equation.DSMT4">
                  <p:embed/>
                </p:oleObj>
              </mc:Choice>
              <mc:Fallback>
                <p:oleObj name="Equation" r:id="rId4" imgW="533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1930400"/>
                        <a:ext cx="61436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วัตถุ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786574"/>
              </p:ext>
            </p:extLst>
          </p:nvPr>
        </p:nvGraphicFramePr>
        <p:xfrm>
          <a:off x="2832100" y="1751519"/>
          <a:ext cx="28051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7" name="Equation" r:id="rId6" imgW="2349360" imgH="609480" progId="Equation.DSMT4">
                  <p:embed/>
                </p:oleObj>
              </mc:Choice>
              <mc:Fallback>
                <p:oleObj name="Equation" r:id="rId6" imgW="23493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1751519"/>
                        <a:ext cx="2805113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วัตถุ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390589"/>
              </p:ext>
            </p:extLst>
          </p:nvPr>
        </p:nvGraphicFramePr>
        <p:xfrm>
          <a:off x="3868737" y="2527806"/>
          <a:ext cx="6143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8" name="Equation" r:id="rId8" imgW="533160" imgH="304560" progId="Equation.DSMT4">
                  <p:embed/>
                </p:oleObj>
              </mc:Choice>
              <mc:Fallback>
                <p:oleObj name="Equation" r:id="rId8" imgW="533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7" y="2527806"/>
                        <a:ext cx="61436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สี่เหลี่ยมผืนผ้า 1"/>
          <p:cNvSpPr/>
          <p:nvPr/>
        </p:nvSpPr>
        <p:spPr>
          <a:xfrm>
            <a:off x="1173605" y="2430969"/>
            <a:ext cx="5028941" cy="892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ดังนั้น อนุกรมเรขาคณิต กรณี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เป็น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นุกรมลู่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ออก</a:t>
            </a:r>
          </a:p>
          <a:p>
            <a:pPr marL="0" indent="0">
              <a:buNone/>
            </a:pP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ากที่กล่าวมา 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รุปเป็นทฤษฎีได้ดังนี้</a:t>
            </a:r>
            <a:endParaRPr lang="th-TH" sz="26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graphicFrame>
        <p:nvGraphicFramePr>
          <p:cNvPr id="10" name="วัตถุ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874148"/>
              </p:ext>
            </p:extLst>
          </p:nvPr>
        </p:nvGraphicFramePr>
        <p:xfrm>
          <a:off x="6266046" y="3438902"/>
          <a:ext cx="161925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9" name="Equation" r:id="rId9" imgW="139680" imgH="152280" progId="Equation.DSMT4">
                  <p:embed/>
                </p:oleObj>
              </mc:Choice>
              <mc:Fallback>
                <p:oleObj name="Equation" r:id="rId9" imgW="1396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046" y="3438902"/>
                        <a:ext cx="161925" cy="192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วัตถุ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779239"/>
              </p:ext>
            </p:extLst>
          </p:nvPr>
        </p:nvGraphicFramePr>
        <p:xfrm>
          <a:off x="4360862" y="3366800"/>
          <a:ext cx="2190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0" name="Equation" r:id="rId11" imgW="190440" imgH="279360" progId="Equation.DSMT4">
                  <p:embed/>
                </p:oleObj>
              </mc:Choice>
              <mc:Fallback>
                <p:oleObj name="Equation" r:id="rId11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2" y="3366800"/>
                        <a:ext cx="219075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วัตถุ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668880"/>
              </p:ext>
            </p:extLst>
          </p:nvPr>
        </p:nvGraphicFramePr>
        <p:xfrm>
          <a:off x="2281237" y="3831014"/>
          <a:ext cx="6143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1" name="Equation" r:id="rId13" imgW="533160" imgH="304560" progId="Equation.DSMT4">
                  <p:embed/>
                </p:oleObj>
              </mc:Choice>
              <mc:Fallback>
                <p:oleObj name="Equation" r:id="rId13" imgW="533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7" y="3831014"/>
                        <a:ext cx="61436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วัตถุ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81746"/>
              </p:ext>
            </p:extLst>
          </p:nvPr>
        </p:nvGraphicFramePr>
        <p:xfrm>
          <a:off x="6195402" y="3698875"/>
          <a:ext cx="5159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2" name="Equation" r:id="rId15" imgW="431640" imgH="507960" progId="Equation.DSMT4">
                  <p:embed/>
                </p:oleObj>
              </mc:Choice>
              <mc:Fallback>
                <p:oleObj name="Equation" r:id="rId15" imgW="4316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5402" y="3698875"/>
                        <a:ext cx="515937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วัตถุ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373868"/>
              </p:ext>
            </p:extLst>
          </p:nvPr>
        </p:nvGraphicFramePr>
        <p:xfrm>
          <a:off x="2298700" y="4701471"/>
          <a:ext cx="6143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3" name="Equation" r:id="rId17" imgW="533160" imgH="304560" progId="Equation.DSMT4">
                  <p:embed/>
                </p:oleObj>
              </mc:Choice>
              <mc:Fallback>
                <p:oleObj name="Equation" r:id="rId17" imgW="533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4701471"/>
                        <a:ext cx="61436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2853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5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ตัวแทนเนื้อหา 1"/>
          <p:cNvSpPr>
            <a:spLocks noGrp="1"/>
          </p:cNvSpPr>
          <p:nvPr>
            <p:ph idx="1"/>
          </p:nvPr>
        </p:nvSpPr>
        <p:spPr>
          <a:xfrm>
            <a:off x="685800" y="1828800"/>
            <a:ext cx="7696200" cy="4876800"/>
          </a:xfrm>
        </p:spPr>
        <p:txBody>
          <a:bodyPr/>
          <a:lstStyle/>
          <a:p>
            <a:pPr marL="0" indent="0">
              <a:buNone/>
            </a:pPr>
            <a:r>
              <a:rPr lang="th-TH" sz="2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</a:t>
            </a:r>
            <a:r>
              <a:rPr lang="en-US" sz="2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1 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งพิจารณา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่าอนุกรม                                         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เป็น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นุกรมลู่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ข้าหรือ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ลู่ออก ถ้าเป็นอนุกรมลู่เข้าให้หาผลบวกของอนุกรม</a:t>
            </a:r>
          </a:p>
          <a:p>
            <a:pPr marL="0" indent="0">
              <a:buNone/>
            </a:pPr>
            <a:r>
              <a:rPr lang="th-TH" sz="2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</a:t>
            </a:r>
            <a:r>
              <a:rPr lang="th-TH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ทำ</a:t>
            </a:r>
            <a:r>
              <a:rPr lang="en-US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นุกรม                                            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นุกรม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รขาคณิตที่มี</a:t>
            </a:r>
          </a:p>
          <a:p>
            <a:pPr marL="0" indent="0">
              <a:buNone/>
            </a:pP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</a:p>
          <a:p>
            <a:pPr marL="0" indent="0">
              <a:buNone/>
            </a:pPr>
            <a:endParaRPr lang="th-TH" sz="26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นั่นคือ อนุกรมนี้เป็นอนุกรมลู่เข้า และมีผลบวกของอนุกรมเท่ากับ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/>
            </a:r>
            <a:b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  </a:t>
            </a:r>
            <a:endParaRPr lang="th-TH" dirty="0"/>
          </a:p>
        </p:txBody>
      </p:sp>
      <p:sp>
        <p:nvSpPr>
          <p:cNvPr id="8" name="Rectangle 7"/>
          <p:cNvSpPr/>
          <p:nvPr/>
        </p:nvSpPr>
        <p:spPr>
          <a:xfrm>
            <a:off x="2438400" y="761932"/>
            <a:ext cx="4522787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ผลบวก</a:t>
            </a: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ของอนุกรม</a:t>
            </a: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อนันต์</a:t>
            </a:r>
            <a:endParaRPr lang="th-TH" sz="3200" b="1" dirty="0">
              <a:latin typeface="TH SarabunPSK" pitchFamily="34" charset="-34"/>
              <a:cs typeface="TH SarabunPSK" pitchFamily="34" charset="-34"/>
            </a:endParaRPr>
          </a:p>
        </p:txBody>
      </p:sp>
      <p:graphicFrame>
        <p:nvGraphicFramePr>
          <p:cNvPr id="10" name="วัตถุ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643021"/>
              </p:ext>
            </p:extLst>
          </p:nvPr>
        </p:nvGraphicFramePr>
        <p:xfrm>
          <a:off x="3916362" y="1726119"/>
          <a:ext cx="29940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7" name="Equation" r:id="rId4" imgW="2616120" imgH="596880" progId="Equation.DSMT4">
                  <p:embed/>
                </p:oleObj>
              </mc:Choice>
              <mc:Fallback>
                <p:oleObj name="Equation" r:id="rId4" imgW="261612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62" y="1726119"/>
                        <a:ext cx="299402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วัตถุ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773651"/>
              </p:ext>
            </p:extLst>
          </p:nvPr>
        </p:nvGraphicFramePr>
        <p:xfrm>
          <a:off x="2209800" y="2597149"/>
          <a:ext cx="29940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8" name="Equation" r:id="rId6" imgW="2616120" imgH="596880" progId="Equation.DSMT4">
                  <p:embed/>
                </p:oleObj>
              </mc:Choice>
              <mc:Fallback>
                <p:oleObj name="Equation" r:id="rId6" imgW="261612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97149"/>
                        <a:ext cx="299402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วัตถุ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066992"/>
              </p:ext>
            </p:extLst>
          </p:nvPr>
        </p:nvGraphicFramePr>
        <p:xfrm>
          <a:off x="2047875" y="3170014"/>
          <a:ext cx="58896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9" name="Equation" r:id="rId8" imgW="507960" imgH="507960" progId="Equation.DSMT4">
                  <p:embed/>
                </p:oleObj>
              </mc:Choice>
              <mc:Fallback>
                <p:oleObj name="Equation" r:id="rId8" imgW="507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3170014"/>
                        <a:ext cx="588963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วัตถุ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342587"/>
              </p:ext>
            </p:extLst>
          </p:nvPr>
        </p:nvGraphicFramePr>
        <p:xfrm>
          <a:off x="7518400" y="2810667"/>
          <a:ext cx="7143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0" name="Equation" r:id="rId10" imgW="622080" imgH="279360" progId="Equation.DSMT4">
                  <p:embed/>
                </p:oleObj>
              </mc:Choice>
              <mc:Fallback>
                <p:oleObj name="Equation" r:id="rId10" imgW="622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2810667"/>
                        <a:ext cx="714375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วัตถุ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807276"/>
              </p:ext>
            </p:extLst>
          </p:nvPr>
        </p:nvGraphicFramePr>
        <p:xfrm>
          <a:off x="3340100" y="3538092"/>
          <a:ext cx="19891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1" name="Equation" r:id="rId12" imgW="1726920" imgH="558720" progId="Equation.DSMT4">
                  <p:embed/>
                </p:oleObj>
              </mc:Choice>
              <mc:Fallback>
                <p:oleObj name="Equation" r:id="rId12" imgW="17269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3538092"/>
                        <a:ext cx="1989138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สี่เหลี่ยมผืนผ้า 2"/>
          <p:cNvSpPr/>
          <p:nvPr/>
        </p:nvSpPr>
        <p:spPr>
          <a:xfrm>
            <a:off x="1458912" y="3218274"/>
            <a:ext cx="2884487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ละ             จะได้ว่า           </a:t>
            </a:r>
          </a:p>
        </p:txBody>
      </p:sp>
      <p:graphicFrame>
        <p:nvGraphicFramePr>
          <p:cNvPr id="13" name="วัตถุ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12957"/>
              </p:ext>
            </p:extLst>
          </p:nvPr>
        </p:nvGraphicFramePr>
        <p:xfrm>
          <a:off x="2751138" y="4646613"/>
          <a:ext cx="441483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2" name="Equation" r:id="rId14" imgW="3695400" imgH="774360" progId="Equation.DSMT4">
                  <p:embed/>
                </p:oleObj>
              </mc:Choice>
              <mc:Fallback>
                <p:oleObj name="Equation" r:id="rId14" imgW="36954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4646613"/>
                        <a:ext cx="4414837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9620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5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ตัวแทนเนื้อหา 1"/>
          <p:cNvSpPr>
            <a:spLocks noGrp="1"/>
          </p:cNvSpPr>
          <p:nvPr>
            <p:ph idx="1"/>
          </p:nvPr>
        </p:nvSpPr>
        <p:spPr>
          <a:xfrm>
            <a:off x="685800" y="1828800"/>
            <a:ext cx="7696200" cy="4876800"/>
          </a:xfrm>
        </p:spPr>
        <p:txBody>
          <a:bodyPr/>
          <a:lstStyle/>
          <a:p>
            <a:pPr marL="0" indent="0">
              <a:buNone/>
            </a:pPr>
            <a:r>
              <a:rPr lang="th-TH" sz="2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</a:t>
            </a:r>
            <a:r>
              <a:rPr lang="en-US" sz="2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2 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งพิจารณา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่าอนุกรม                                       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เป็น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นุกรมลู่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ข้าหรือ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ลู่ออก ถ้าเป็นอนุกรมลู่เข้าให้หาผลบวกของอนุกรม</a:t>
            </a:r>
          </a:p>
          <a:p>
            <a:pPr marL="0" indent="0">
              <a:buNone/>
            </a:pPr>
            <a:r>
              <a:rPr lang="th-TH" sz="2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......................................................................................................................</a:t>
            </a: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.....................................................................................................................</a:t>
            </a:r>
            <a:r>
              <a:rPr lang="en-US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</a:t>
            </a: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................................................................................................................................</a:t>
            </a: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................................................................................................................................</a:t>
            </a:r>
          </a:p>
          <a:p>
            <a:pPr marL="0" indent="0">
              <a:buNone/>
            </a:pPr>
            <a:endParaRPr lang="th-TH" dirty="0"/>
          </a:p>
        </p:txBody>
      </p:sp>
      <p:sp>
        <p:nvSpPr>
          <p:cNvPr id="8" name="Rectangle 7"/>
          <p:cNvSpPr/>
          <p:nvPr/>
        </p:nvSpPr>
        <p:spPr>
          <a:xfrm>
            <a:off x="2438400" y="761932"/>
            <a:ext cx="4522787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ผลบวก</a:t>
            </a: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ของอนุกรม</a:t>
            </a: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อนันต์</a:t>
            </a:r>
            <a:endParaRPr lang="th-TH" sz="3200" b="1" dirty="0">
              <a:latin typeface="TH SarabunPSK" pitchFamily="34" charset="-34"/>
              <a:cs typeface="TH SarabunPSK" pitchFamily="34" charset="-34"/>
            </a:endParaRPr>
          </a:p>
        </p:txBody>
      </p:sp>
      <p:graphicFrame>
        <p:nvGraphicFramePr>
          <p:cNvPr id="7" name="วัตถุ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548823"/>
              </p:ext>
            </p:extLst>
          </p:nvPr>
        </p:nvGraphicFramePr>
        <p:xfrm>
          <a:off x="3916363" y="1770063"/>
          <a:ext cx="285273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0" name="Equation" r:id="rId4" imgW="2489040" imgH="558720" progId="Equation.DSMT4">
                  <p:embed/>
                </p:oleObj>
              </mc:Choice>
              <mc:Fallback>
                <p:oleObj name="Equation" r:id="rId4" imgW="24890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63" y="1770063"/>
                        <a:ext cx="2852737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9649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685800" y="1828800"/>
            <a:ext cx="7696200" cy="4876800"/>
          </a:xfrm>
        </p:spPr>
        <p:txBody>
          <a:bodyPr/>
          <a:lstStyle/>
          <a:p>
            <a:pPr marL="0" indent="0">
              <a:buNone/>
            </a:pP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ผลบวก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พจน์ทุกพจน์ของ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ลำดับจำกัด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   สามารถ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ขียนได้ในรูป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           เรียก ผลบวก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พจน์ทุกพจน์ที่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ได้จากลำดับจำกัดว่า </a:t>
            </a:r>
            <a:r>
              <a:rPr lang="th-TH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อนุกรมจ</a:t>
            </a:r>
            <a:r>
              <a:rPr lang="th-TH" sz="2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ำ</a:t>
            </a:r>
            <a:r>
              <a:rPr lang="th-TH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กัด 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(</a:t>
            </a:r>
            <a:r>
              <a:rPr lang="en-US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finite series) 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รียก </a:t>
            </a:r>
            <a:r>
              <a:rPr lang="en-US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่า 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พจน์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 1 ของ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นุกรม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รียก     ว่า 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พจน์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 2 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อนุกรม เรียก 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ว่า 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พจน์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</a:t>
            </a:r>
            <a:r>
              <a:rPr lang="en-US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อนุกรม</a:t>
            </a:r>
          </a:p>
          <a:p>
            <a:pPr marL="0" indent="0">
              <a:buNone/>
            </a:pP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อนุกรมอนันต์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(</a:t>
            </a:r>
            <a:r>
              <a:rPr lang="en-US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infinite series) 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ือ อนุกรมที่ได้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ากการ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บวกพจน์ทุกพจน์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ลำดับ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นันต์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ถ้าให้                             เป็นล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ำ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ดับ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นันต์ จะ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ได้</a:t>
            </a: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อนุกรมอนันต์</a:t>
            </a:r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5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7"/>
          <p:cNvSpPr/>
          <p:nvPr/>
        </p:nvSpPr>
        <p:spPr>
          <a:xfrm>
            <a:off x="2895600" y="609600"/>
            <a:ext cx="3505200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ความหมายของอนุกรม</a:t>
            </a:r>
          </a:p>
        </p:txBody>
      </p:sp>
      <p:graphicFrame>
        <p:nvGraphicFramePr>
          <p:cNvPr id="6" name="วัตถุ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993536"/>
              </p:ext>
            </p:extLst>
          </p:nvPr>
        </p:nvGraphicFramePr>
        <p:xfrm>
          <a:off x="5143500" y="1945550"/>
          <a:ext cx="14684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52" name="Equation" r:id="rId4" imgW="1282680" imgH="279360" progId="Equation.DSMT4">
                  <p:embed/>
                </p:oleObj>
              </mc:Choice>
              <mc:Fallback>
                <p:oleObj name="Equation" r:id="rId4" imgW="1282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1945550"/>
                        <a:ext cx="146843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วัตถุ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949373"/>
              </p:ext>
            </p:extLst>
          </p:nvPr>
        </p:nvGraphicFramePr>
        <p:xfrm>
          <a:off x="1304925" y="2323375"/>
          <a:ext cx="20351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53" name="Equation" r:id="rId6" imgW="1777680" imgH="279360" progId="Equation.DSMT4">
                  <p:embed/>
                </p:oleObj>
              </mc:Choice>
              <mc:Fallback>
                <p:oleObj name="Equation" r:id="rId6" imgW="1777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2323375"/>
                        <a:ext cx="20351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วัตถุ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537853"/>
              </p:ext>
            </p:extLst>
          </p:nvPr>
        </p:nvGraphicFramePr>
        <p:xfrm>
          <a:off x="3778250" y="2752000"/>
          <a:ext cx="2190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54" name="Equation" r:id="rId8" imgW="190440" imgH="279360" progId="Equation.DSMT4">
                  <p:embed/>
                </p:oleObj>
              </mc:Choice>
              <mc:Fallback>
                <p:oleObj name="Equation" r:id="rId8" imgW="190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2752000"/>
                        <a:ext cx="2190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วัตถุ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114210"/>
              </p:ext>
            </p:extLst>
          </p:nvPr>
        </p:nvGraphicFramePr>
        <p:xfrm>
          <a:off x="6688137" y="2744925"/>
          <a:ext cx="2333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55" name="Equation" r:id="rId10" imgW="203040" imgH="279360" progId="Equation.DSMT4">
                  <p:embed/>
                </p:oleObj>
              </mc:Choice>
              <mc:Fallback>
                <p:oleObj name="Equation" r:id="rId10" imgW="203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137" y="2744925"/>
                        <a:ext cx="23336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วัตถุ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031151"/>
              </p:ext>
            </p:extLst>
          </p:nvPr>
        </p:nvGraphicFramePr>
        <p:xfrm>
          <a:off x="2309812" y="3140075"/>
          <a:ext cx="2476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56" name="Equation" r:id="rId12" imgW="215640" imgH="279360" progId="Equation.DSMT4">
                  <p:embed/>
                </p:oleObj>
              </mc:Choice>
              <mc:Fallback>
                <p:oleObj name="Equation" r:id="rId12" imgW="215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2" y="3140075"/>
                        <a:ext cx="2476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วัตถุ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233482"/>
              </p:ext>
            </p:extLst>
          </p:nvPr>
        </p:nvGraphicFramePr>
        <p:xfrm>
          <a:off x="3505200" y="3211512"/>
          <a:ext cx="17462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57" name="Equation" r:id="rId14" imgW="152280" imgH="164880" progId="Equation.DSMT4">
                  <p:embed/>
                </p:oleObj>
              </mc:Choice>
              <mc:Fallback>
                <p:oleObj name="Equation" r:id="rId14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11512"/>
                        <a:ext cx="174625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วัตถุ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1828"/>
              </p:ext>
            </p:extLst>
          </p:nvPr>
        </p:nvGraphicFramePr>
        <p:xfrm>
          <a:off x="2459037" y="3994875"/>
          <a:ext cx="17875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58" name="Equation" r:id="rId16" imgW="1562040" imgH="279360" progId="Equation.DSMT4">
                  <p:embed/>
                </p:oleObj>
              </mc:Choice>
              <mc:Fallback>
                <p:oleObj name="Equation" r:id="rId16" imgW="1562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7" y="3994875"/>
                        <a:ext cx="17875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วัตถุ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911404"/>
              </p:ext>
            </p:extLst>
          </p:nvPr>
        </p:nvGraphicFramePr>
        <p:xfrm>
          <a:off x="6388100" y="3991612"/>
          <a:ext cx="25003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59" name="Equation" r:id="rId18" imgW="2184120" imgH="279360" progId="Equation.DSMT4">
                  <p:embed/>
                </p:oleObj>
              </mc:Choice>
              <mc:Fallback>
                <p:oleObj name="Equation" r:id="rId18" imgW="2184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3991612"/>
                        <a:ext cx="250031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3904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5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ตัวแทนเนื้อหา 1"/>
          <p:cNvSpPr>
            <a:spLocks noGrp="1"/>
          </p:cNvSpPr>
          <p:nvPr>
            <p:ph idx="1"/>
          </p:nvPr>
        </p:nvSpPr>
        <p:spPr>
          <a:xfrm>
            <a:off x="685800" y="1828800"/>
            <a:ext cx="7696200" cy="4876800"/>
          </a:xfrm>
        </p:spPr>
        <p:txBody>
          <a:bodyPr/>
          <a:lstStyle/>
          <a:p>
            <a:pPr marL="0" indent="0">
              <a:buNone/>
            </a:pPr>
            <a:r>
              <a:rPr lang="th-TH" sz="2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</a:t>
            </a:r>
            <a:r>
              <a:rPr lang="en-US" sz="2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3 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งพิจารณา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่าอนุกรม                                       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เป็น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นุกรมลู่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ข้าหรือ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ลู่ออก ถ้าเป็นอนุกรมลู่เข้าให้หาผลบวกของอนุกรม</a:t>
            </a:r>
          </a:p>
          <a:p>
            <a:pPr marL="0" indent="0">
              <a:buNone/>
            </a:pPr>
            <a:r>
              <a:rPr lang="th-TH" sz="2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......................................................................................................................</a:t>
            </a: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.....................................................................................................................</a:t>
            </a:r>
            <a:r>
              <a:rPr lang="en-US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</a:t>
            </a: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................................................................................................................................</a:t>
            </a: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................................................................................................................................</a:t>
            </a:r>
          </a:p>
          <a:p>
            <a:pPr marL="0" indent="0">
              <a:buNone/>
            </a:pPr>
            <a:endParaRPr lang="th-TH" dirty="0"/>
          </a:p>
        </p:txBody>
      </p:sp>
      <p:sp>
        <p:nvSpPr>
          <p:cNvPr id="8" name="Rectangle 7"/>
          <p:cNvSpPr/>
          <p:nvPr/>
        </p:nvSpPr>
        <p:spPr>
          <a:xfrm>
            <a:off x="2438400" y="761932"/>
            <a:ext cx="4522787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ผลบวก</a:t>
            </a: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ของอนุกรม</a:t>
            </a: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อนันต์</a:t>
            </a:r>
            <a:endParaRPr lang="th-TH" sz="3200" b="1" dirty="0">
              <a:latin typeface="TH SarabunPSK" pitchFamily="34" charset="-34"/>
              <a:cs typeface="TH SarabunPSK" pitchFamily="34" charset="-34"/>
            </a:endParaRPr>
          </a:p>
        </p:txBody>
      </p:sp>
      <p:graphicFrame>
        <p:nvGraphicFramePr>
          <p:cNvPr id="7" name="วัตถุ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708911"/>
              </p:ext>
            </p:extLst>
          </p:nvPr>
        </p:nvGraphicFramePr>
        <p:xfrm>
          <a:off x="3940907" y="1785223"/>
          <a:ext cx="2816349" cy="607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3" name="Equation" r:id="rId4" imgW="2730240" imgH="533160" progId="Equation.DSMT4">
                  <p:embed/>
                </p:oleObj>
              </mc:Choice>
              <mc:Fallback>
                <p:oleObj name="Equation" r:id="rId4" imgW="27302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907" y="1785223"/>
                        <a:ext cx="2816349" cy="6072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6039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5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ตัวแทนเนื้อหา 1"/>
          <p:cNvSpPr>
            <a:spLocks noGrp="1"/>
          </p:cNvSpPr>
          <p:nvPr>
            <p:ph idx="1"/>
          </p:nvPr>
        </p:nvSpPr>
        <p:spPr>
          <a:xfrm>
            <a:off x="685800" y="1828800"/>
            <a:ext cx="7696200" cy="4876800"/>
          </a:xfrm>
        </p:spPr>
        <p:txBody>
          <a:bodyPr/>
          <a:lstStyle/>
          <a:p>
            <a:pPr marL="0" indent="0">
              <a:buNone/>
            </a:pPr>
            <a:r>
              <a:rPr lang="th-TH" sz="2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</a:t>
            </a:r>
            <a:r>
              <a:rPr lang="en-US" sz="2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4 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งเขียนทศนิยมซ้ำ       ให้อยู่ในรูปเศษส่วน</a:t>
            </a:r>
          </a:p>
          <a:p>
            <a:pPr marL="0" indent="0">
              <a:buNone/>
            </a:pPr>
            <a:r>
              <a:rPr lang="th-TH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 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าก</a:t>
            </a:r>
          </a:p>
          <a:p>
            <a:pPr marL="0" indent="0">
              <a:buNone/>
            </a:pP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6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/>
            </a:r>
            <a:b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อนุกรมที่ได้เป็นอนุกรมเรขาคณิตที่มี             และ            จะได้ว่า </a:t>
            </a: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438400" y="761932"/>
            <a:ext cx="4522787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ผลบวก</a:t>
            </a: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ของอนุกรม</a:t>
            </a: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อนันต์</a:t>
            </a:r>
            <a:endParaRPr lang="th-TH" sz="3200" b="1" dirty="0">
              <a:latin typeface="TH SarabunPSK" pitchFamily="34" charset="-34"/>
              <a:cs typeface="TH SarabunPSK" pitchFamily="34" charset="-34"/>
            </a:endParaRPr>
          </a:p>
        </p:txBody>
      </p:sp>
      <p:graphicFrame>
        <p:nvGraphicFramePr>
          <p:cNvPr id="7" name="วัตถุ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116205"/>
              </p:ext>
            </p:extLst>
          </p:nvPr>
        </p:nvGraphicFramePr>
        <p:xfrm>
          <a:off x="3632200" y="1828800"/>
          <a:ext cx="3127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4" name="Equation" r:id="rId4" imgW="304560" imgH="342720" progId="Equation.DSMT4">
                  <p:embed/>
                </p:oleObj>
              </mc:Choice>
              <mc:Fallback>
                <p:oleObj name="Equation" r:id="rId4" imgW="3045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1828800"/>
                        <a:ext cx="312738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วัตถุ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234488"/>
              </p:ext>
            </p:extLst>
          </p:nvPr>
        </p:nvGraphicFramePr>
        <p:xfrm>
          <a:off x="2054781" y="2285603"/>
          <a:ext cx="3760788" cy="221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5" name="Equation" r:id="rId6" imgW="3327120" imgH="1777680" progId="Equation.DSMT4">
                  <p:embed/>
                </p:oleObj>
              </mc:Choice>
              <mc:Fallback>
                <p:oleObj name="Equation" r:id="rId6" imgW="332712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781" y="2285603"/>
                        <a:ext cx="3760788" cy="221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วัตถุ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032637"/>
              </p:ext>
            </p:extLst>
          </p:nvPr>
        </p:nvGraphicFramePr>
        <p:xfrm>
          <a:off x="5975348" y="4562372"/>
          <a:ext cx="67786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6" name="Equation" r:id="rId8" imgW="583920" imgH="507960" progId="Equation.DSMT4">
                  <p:embed/>
                </p:oleObj>
              </mc:Choice>
              <mc:Fallback>
                <p:oleObj name="Equation" r:id="rId8" imgW="5839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48" y="4562372"/>
                        <a:ext cx="677863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วัตถุ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265695"/>
              </p:ext>
            </p:extLst>
          </p:nvPr>
        </p:nvGraphicFramePr>
        <p:xfrm>
          <a:off x="4648993" y="4560330"/>
          <a:ext cx="7429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7" name="Equation" r:id="rId10" imgW="647640" imgH="507960" progId="Equation.DSMT4">
                  <p:embed/>
                </p:oleObj>
              </mc:Choice>
              <mc:Fallback>
                <p:oleObj name="Equation" r:id="rId10" imgW="6476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993" y="4560330"/>
                        <a:ext cx="742950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วัตถุ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14350"/>
              </p:ext>
            </p:extLst>
          </p:nvPr>
        </p:nvGraphicFramePr>
        <p:xfrm>
          <a:off x="2824163" y="5181600"/>
          <a:ext cx="217963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8" name="Equation" r:id="rId12" imgW="1892160" imgH="558720" progId="Equation.DSMT4">
                  <p:embed/>
                </p:oleObj>
              </mc:Choice>
              <mc:Fallback>
                <p:oleObj name="Equation" r:id="rId12" imgW="18921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5181600"/>
                        <a:ext cx="2179637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744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นั่น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ือ อนุกรมนี้เป็นอนุกรมลู่เข้า และมีผลบวกของอนุกรม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ท่ากับ</a:t>
            </a:r>
          </a:p>
          <a:p>
            <a:pPr marL="0" indent="0">
              <a:buNone/>
            </a:pP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6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</a:t>
            </a:r>
            <a:b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ดังนั้น</a:t>
            </a: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5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7"/>
          <p:cNvSpPr/>
          <p:nvPr/>
        </p:nvSpPr>
        <p:spPr>
          <a:xfrm>
            <a:off x="2438400" y="761932"/>
            <a:ext cx="4522787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ผลบวก</a:t>
            </a: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ของอนุกรม</a:t>
            </a: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อนันต์</a:t>
            </a:r>
            <a:endParaRPr lang="th-TH" sz="3200" b="1" dirty="0">
              <a:latin typeface="TH SarabunPSK" pitchFamily="34" charset="-34"/>
              <a:cs typeface="TH SarabunPSK" pitchFamily="34" charset="-34"/>
            </a:endParaRPr>
          </a:p>
        </p:txBody>
      </p:sp>
      <p:graphicFrame>
        <p:nvGraphicFramePr>
          <p:cNvPr id="7" name="วัตถุ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572898"/>
              </p:ext>
            </p:extLst>
          </p:nvPr>
        </p:nvGraphicFramePr>
        <p:xfrm>
          <a:off x="1670050" y="2362200"/>
          <a:ext cx="5253037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1" name="Equation" r:id="rId4" imgW="4394160" imgH="990360" progId="Equation.DSMT4">
                  <p:embed/>
                </p:oleObj>
              </mc:Choice>
              <mc:Fallback>
                <p:oleObj name="Equation" r:id="rId4" imgW="439416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2362200"/>
                        <a:ext cx="5253037" cy="1208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วัตถุ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616744"/>
              </p:ext>
            </p:extLst>
          </p:nvPr>
        </p:nvGraphicFramePr>
        <p:xfrm>
          <a:off x="2133600" y="3633787"/>
          <a:ext cx="8905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2" name="Equation" r:id="rId6" imgW="787320" imgH="507960" progId="Equation.DSMT4">
                  <p:embed/>
                </p:oleObj>
              </mc:Choice>
              <mc:Fallback>
                <p:oleObj name="Equation" r:id="rId6" imgW="787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33787"/>
                        <a:ext cx="89058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5159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5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ตัวแทนเนื้อหา 1"/>
          <p:cNvSpPr>
            <a:spLocks noGrp="1"/>
          </p:cNvSpPr>
          <p:nvPr>
            <p:ph idx="1"/>
          </p:nvPr>
        </p:nvSpPr>
        <p:spPr>
          <a:xfrm>
            <a:off x="685800" y="1828800"/>
            <a:ext cx="7696200" cy="4876800"/>
          </a:xfrm>
        </p:spPr>
        <p:txBody>
          <a:bodyPr/>
          <a:lstStyle/>
          <a:p>
            <a:pPr marL="0" indent="0">
              <a:buNone/>
            </a:pPr>
            <a:r>
              <a:rPr lang="th-TH" sz="2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</a:t>
            </a:r>
            <a:r>
              <a:rPr lang="en-US" sz="2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5 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ง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ขียนทศนิยมซ้ำ      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ให้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ยู่ในรูป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ศษส่วน</a:t>
            </a: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......................................................................................................................</a:t>
            </a: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.....................................................................................................................</a:t>
            </a:r>
            <a:r>
              <a:rPr lang="en-US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</a:t>
            </a: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................................................................................................................................</a:t>
            </a: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................................................................................................................................</a:t>
            </a:r>
          </a:p>
          <a:p>
            <a:pPr marL="0" indent="0">
              <a:buNone/>
            </a:pPr>
            <a:endParaRPr lang="th-TH" dirty="0"/>
          </a:p>
        </p:txBody>
      </p:sp>
      <p:sp>
        <p:nvSpPr>
          <p:cNvPr id="8" name="Rectangle 7"/>
          <p:cNvSpPr/>
          <p:nvPr/>
        </p:nvSpPr>
        <p:spPr>
          <a:xfrm>
            <a:off x="2438400" y="761932"/>
            <a:ext cx="4522787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ผลบวก</a:t>
            </a: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ของอนุกรม</a:t>
            </a:r>
            <a:r>
              <a:rPr lang="th-TH" sz="3200" b="1" dirty="0" smtClean="0">
                <a:latin typeface="TH SarabunPSK" pitchFamily="34" charset="-34"/>
                <a:cs typeface="TH SarabunPSK" pitchFamily="34" charset="-34"/>
              </a:rPr>
              <a:t>อนันต์</a:t>
            </a:r>
            <a:endParaRPr lang="th-TH" sz="3200" b="1" dirty="0">
              <a:latin typeface="TH SarabunPSK" pitchFamily="34" charset="-34"/>
              <a:cs typeface="TH SarabunPSK" pitchFamily="34" charset="-34"/>
            </a:endParaRPr>
          </a:p>
        </p:txBody>
      </p:sp>
      <p:graphicFrame>
        <p:nvGraphicFramePr>
          <p:cNvPr id="7" name="วัตถุ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733087"/>
              </p:ext>
            </p:extLst>
          </p:nvPr>
        </p:nvGraphicFramePr>
        <p:xfrm>
          <a:off x="3602482" y="1826847"/>
          <a:ext cx="436118" cy="394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8" name="Equation" r:id="rId4" imgW="419040" imgH="342720" progId="Equation.DSMT4">
                  <p:embed/>
                </p:oleObj>
              </mc:Choice>
              <mc:Fallback>
                <p:oleObj name="Equation" r:id="rId4" imgW="4190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482" y="1826847"/>
                        <a:ext cx="436118" cy="3944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5355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685800" y="1828800"/>
            <a:ext cx="7696200" cy="4876800"/>
          </a:xfrm>
        </p:spPr>
        <p:txBody>
          <a:bodyPr/>
          <a:lstStyle/>
          <a:p>
            <a:pPr marL="0" indent="0">
              <a:buNone/>
            </a:pPr>
            <a:r>
              <a:rPr lang="th-TH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ของอนุกรม </a:t>
            </a:r>
          </a:p>
          <a:p>
            <a:pPr marL="0" indent="0">
              <a:buNone/>
            </a:pPr>
            <a:r>
              <a:rPr lang="th-TH" sz="2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                 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อนุกรมจำกัดที่ได้จากลำดับจำกัด</a:t>
            </a:r>
          </a:p>
          <a:p>
            <a:pPr marL="0" indent="0">
              <a:buNone/>
            </a:pP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              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เป็นอนุกรมอนันต์ที่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ได้จาก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ลำดับอนันต์</a:t>
            </a:r>
          </a:p>
          <a:p>
            <a:pPr marL="0" indent="0">
              <a:buNone/>
            </a:pP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                    เป็น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นุกรมอนันต์ที่ได้จากลำดับอนันต์</a:t>
            </a:r>
          </a:p>
          <a:p>
            <a:pPr marL="0" indent="0">
              <a:buNone/>
            </a:pP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6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pic>
        <p:nvPicPr>
          <p:cNvPr id="5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7"/>
          <p:cNvSpPr/>
          <p:nvPr/>
        </p:nvSpPr>
        <p:spPr>
          <a:xfrm>
            <a:off x="2895600" y="609600"/>
            <a:ext cx="3505200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ความหมายของอนุกรม</a:t>
            </a:r>
          </a:p>
        </p:txBody>
      </p:sp>
      <p:graphicFrame>
        <p:nvGraphicFramePr>
          <p:cNvPr id="6" name="วัตถุ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813347"/>
              </p:ext>
            </p:extLst>
          </p:nvPr>
        </p:nvGraphicFramePr>
        <p:xfrm>
          <a:off x="1179513" y="2286000"/>
          <a:ext cx="23129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6" name="Equation" r:id="rId4" imgW="2019240" imgH="507960" progId="Equation.DSMT4">
                  <p:embed/>
                </p:oleObj>
              </mc:Choice>
              <mc:Fallback>
                <p:oleObj name="Equation" r:id="rId4" imgW="20192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286000"/>
                        <a:ext cx="2312987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วัตถุ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522553"/>
              </p:ext>
            </p:extLst>
          </p:nvPr>
        </p:nvGraphicFramePr>
        <p:xfrm>
          <a:off x="6832600" y="2260601"/>
          <a:ext cx="1744662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7" name="Equation" r:id="rId6" imgW="1523880" imgH="507960" progId="Equation.DSMT4">
                  <p:embed/>
                </p:oleObj>
              </mc:Choice>
              <mc:Fallback>
                <p:oleObj name="Equation" r:id="rId6" imgW="1523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2260601"/>
                        <a:ext cx="1744662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วัตถุ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120169"/>
              </p:ext>
            </p:extLst>
          </p:nvPr>
        </p:nvGraphicFramePr>
        <p:xfrm>
          <a:off x="1147763" y="3389313"/>
          <a:ext cx="19939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8" name="Equation" r:id="rId8" imgW="1739880" imgH="215640" progId="Equation.DSMT4">
                  <p:embed/>
                </p:oleObj>
              </mc:Choice>
              <mc:Fallback>
                <p:oleObj name="Equation" r:id="rId8" imgW="1739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3389313"/>
                        <a:ext cx="1993900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วัตถุ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94479"/>
              </p:ext>
            </p:extLst>
          </p:nvPr>
        </p:nvGraphicFramePr>
        <p:xfrm>
          <a:off x="6670675" y="3406776"/>
          <a:ext cx="15716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39" name="Equation" r:id="rId10" imgW="1371600" imgH="241200" progId="Equation.DSMT4">
                  <p:embed/>
                </p:oleObj>
              </mc:Choice>
              <mc:Fallback>
                <p:oleObj name="Equation" r:id="rId10" imgW="1371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675" y="3406776"/>
                        <a:ext cx="1571625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วัตถุ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298461"/>
              </p:ext>
            </p:extLst>
          </p:nvPr>
        </p:nvGraphicFramePr>
        <p:xfrm>
          <a:off x="1160463" y="4162425"/>
          <a:ext cx="22113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0" name="Equation" r:id="rId12" imgW="1930320" imgH="507960" progId="Equation.DSMT4">
                  <p:embed/>
                </p:oleObj>
              </mc:Choice>
              <mc:Fallback>
                <p:oleObj name="Equation" r:id="rId12" imgW="1930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4162425"/>
                        <a:ext cx="2211387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วัตถุ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32075"/>
              </p:ext>
            </p:extLst>
          </p:nvPr>
        </p:nvGraphicFramePr>
        <p:xfrm>
          <a:off x="6908800" y="4152901"/>
          <a:ext cx="18637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1" name="Equation" r:id="rId14" imgW="1625400" imgH="507960" progId="Equation.DSMT4">
                  <p:embed/>
                </p:oleObj>
              </mc:Choice>
              <mc:Fallback>
                <p:oleObj name="Equation" r:id="rId14" imgW="1625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4152901"/>
                        <a:ext cx="186372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823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449388"/>
            <a:ext cx="7696200" cy="5068887"/>
          </a:xfrm>
        </p:spPr>
        <p:txBody>
          <a:bodyPr/>
          <a:lstStyle/>
          <a:p>
            <a:pPr marL="0" indent="0" eaLnBrk="1" hangingPunct="1">
              <a:lnSpc>
                <a:spcPct val="40000"/>
              </a:lnSpc>
              <a:buNone/>
              <a:defRPr/>
            </a:pPr>
            <a:r>
              <a:rPr lang="th-TH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</a:t>
            </a:r>
          </a:p>
          <a:p>
            <a:pPr marL="0" indent="0" eaLnBrk="1" hangingPunct="1">
              <a:lnSpc>
                <a:spcPct val="40000"/>
              </a:lnSpc>
              <a:buNone/>
              <a:defRPr/>
            </a:pP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เพื่อความสะดวกในการเขียนอนุกรม จะใช้อักษร</a:t>
            </a:r>
            <a:r>
              <a:rPr lang="th-TH" sz="2600" dirty="0" err="1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กรีก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เรียกว่า ซิก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มา </a:t>
            </a:r>
            <a:b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/>
            </a:r>
            <a:b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/>
            </a:r>
            <a:b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สัญลักษณ์แทนการ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บวก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กล่าวคือ จะเขียนแทน</a:t>
            </a:r>
          </a:p>
          <a:p>
            <a:pPr marL="0" indent="0" eaLnBrk="1" hangingPunct="1">
              <a:lnSpc>
                <a:spcPct val="40000"/>
              </a:lnSpc>
              <a:buNone/>
              <a:defRPr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/>
            </a:r>
            <a:b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/>
            </a:r>
            <a:b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อนุกรมจำกัด</a:t>
            </a:r>
            <a:b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/>
            </a:r>
            <a:b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/>
            </a:r>
            <a:b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</a:t>
            </a:r>
            <a:b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และ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นุกรมอนันต์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/>
            </a:r>
            <a:b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/>
            </a:r>
            <a:b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</a:t>
            </a:r>
          </a:p>
          <a:p>
            <a:pPr marL="0" indent="0" eaLnBrk="1" hangingPunct="1">
              <a:lnSpc>
                <a:spcPct val="40000"/>
              </a:lnSpc>
              <a:buNone/>
              <a:defRPr/>
            </a:pP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ซึ่ง          อ่านว่า การบวก     เมื่อ   มีค่าตั้งแต่ </a:t>
            </a:r>
            <a:r>
              <a:rPr lang="en-US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ถึง    </a:t>
            </a:r>
            <a:b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/>
            </a:r>
            <a:b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/>
            </a:r>
            <a:b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</a:t>
            </a:r>
            <a:b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     อ่าน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่า การบวก    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เมื่อ   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มีค่าตั้งแต่ 1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ขึ้นไป</a:t>
            </a:r>
            <a:b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/>
            </a:r>
            <a:b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  <a:b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b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	ตัวแปร    ที่ปรากฏในสัญลักษณ์           หรือ           เรียกว่า ดัชนี ซึ่งจะ</a:t>
            </a:r>
            <a:b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/>
            </a:r>
            <a:b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/>
            </a:r>
            <a:b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</a:t>
            </a:r>
            <a:b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กำหนดพจน์แรกและพจน์สุดท้ายของอนุกรม</a:t>
            </a:r>
            <a:b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</a:t>
            </a: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22531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2895600" y="609600"/>
            <a:ext cx="3505200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สัญลักษณ์แทนการบวก</a:t>
            </a:r>
          </a:p>
        </p:txBody>
      </p:sp>
      <p:graphicFrame>
        <p:nvGraphicFramePr>
          <p:cNvPr id="11" name="วัตถุ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814707"/>
              </p:ext>
            </p:extLst>
          </p:nvPr>
        </p:nvGraphicFramePr>
        <p:xfrm>
          <a:off x="6235700" y="1587500"/>
          <a:ext cx="4651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1" name="Equation" r:id="rId4" imgW="406080" imgH="330120" progId="Equation.DSMT4">
                  <p:embed/>
                </p:oleObj>
              </mc:Choice>
              <mc:Fallback>
                <p:oleObj name="Equation" r:id="rId4" imgW="406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1587500"/>
                        <a:ext cx="465138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วัตถุ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880978"/>
              </p:ext>
            </p:extLst>
          </p:nvPr>
        </p:nvGraphicFramePr>
        <p:xfrm>
          <a:off x="2946400" y="2448579"/>
          <a:ext cx="282098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2" name="Equation" r:id="rId6" imgW="2463480" imgH="558720" progId="Equation.DSMT4">
                  <p:embed/>
                </p:oleObj>
              </mc:Choice>
              <mc:Fallback>
                <p:oleObj name="Equation" r:id="rId6" imgW="24634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2448579"/>
                        <a:ext cx="2820987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วัตถุ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476654"/>
              </p:ext>
            </p:extLst>
          </p:nvPr>
        </p:nvGraphicFramePr>
        <p:xfrm>
          <a:off x="3937000" y="4477683"/>
          <a:ext cx="2032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3" name="Equation" r:id="rId8" imgW="177480" imgH="279360" progId="Equation.DSMT4">
                  <p:embed/>
                </p:oleObj>
              </mc:Choice>
              <mc:Fallback>
                <p:oleObj name="Equation" r:id="rId8" imgW="177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4477683"/>
                        <a:ext cx="2032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วัตถุ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017142"/>
              </p:ext>
            </p:extLst>
          </p:nvPr>
        </p:nvGraphicFramePr>
        <p:xfrm>
          <a:off x="4673599" y="4515783"/>
          <a:ext cx="11588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4" name="Equation" r:id="rId10" imgW="101520" imgH="190440" progId="Equation.DSMT4">
                  <p:embed/>
                </p:oleObj>
              </mc:Choice>
              <mc:Fallback>
                <p:oleObj name="Equation" r:id="rId10" imgW="1015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599" y="4515783"/>
                        <a:ext cx="115887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วัตถุ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708622"/>
              </p:ext>
            </p:extLst>
          </p:nvPr>
        </p:nvGraphicFramePr>
        <p:xfrm>
          <a:off x="6155530" y="3913584"/>
          <a:ext cx="17462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5"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5530" y="3913584"/>
                        <a:ext cx="174625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วัตถุ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979134"/>
              </p:ext>
            </p:extLst>
          </p:nvPr>
        </p:nvGraphicFramePr>
        <p:xfrm>
          <a:off x="1795462" y="4278312"/>
          <a:ext cx="5524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6" name="Equation" r:id="rId14" imgW="482400" imgH="558720" progId="Equation.DSMT4">
                  <p:embed/>
                </p:oleObj>
              </mc:Choice>
              <mc:Fallback>
                <p:oleObj name="Equation" r:id="rId14" imgW="4824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2" y="4278312"/>
                        <a:ext cx="552450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วัตถุ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584548"/>
              </p:ext>
            </p:extLst>
          </p:nvPr>
        </p:nvGraphicFramePr>
        <p:xfrm>
          <a:off x="3937000" y="3829049"/>
          <a:ext cx="2032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7" name="Equation" r:id="rId16" imgW="177480" imgH="279360" progId="Equation.DSMT4">
                  <p:embed/>
                </p:oleObj>
              </mc:Choice>
              <mc:Fallback>
                <p:oleObj name="Equation" r:id="rId16" imgW="177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3829049"/>
                        <a:ext cx="2032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วัตถุ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677235"/>
              </p:ext>
            </p:extLst>
          </p:nvPr>
        </p:nvGraphicFramePr>
        <p:xfrm>
          <a:off x="2373312" y="5151437"/>
          <a:ext cx="11588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8" name="Equation" r:id="rId18" imgW="101520" imgH="190440" progId="Equation.DSMT4">
                  <p:embed/>
                </p:oleObj>
              </mc:Choice>
              <mc:Fallback>
                <p:oleObj name="Equation" r:id="rId18" imgW="1015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2" y="5151437"/>
                        <a:ext cx="115887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วัตถุ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610153"/>
              </p:ext>
            </p:extLst>
          </p:nvPr>
        </p:nvGraphicFramePr>
        <p:xfrm>
          <a:off x="4602956" y="3885405"/>
          <a:ext cx="11588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9" name="Equation" r:id="rId20" imgW="101520" imgH="190440" progId="Equation.DSMT4">
                  <p:embed/>
                </p:oleObj>
              </mc:Choice>
              <mc:Fallback>
                <p:oleObj name="Equation" r:id="rId20" imgW="1015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956" y="3885405"/>
                        <a:ext cx="115887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วัตถุ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276649"/>
              </p:ext>
            </p:extLst>
          </p:nvPr>
        </p:nvGraphicFramePr>
        <p:xfrm>
          <a:off x="1835947" y="3662363"/>
          <a:ext cx="5524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0" name="Equation" r:id="rId21" imgW="482400" imgH="558720" progId="Equation.DSMT4">
                  <p:embed/>
                </p:oleObj>
              </mc:Choice>
              <mc:Fallback>
                <p:oleObj name="Equation" r:id="rId21" imgW="4824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947" y="3662363"/>
                        <a:ext cx="552450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วัตถุ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438791"/>
              </p:ext>
            </p:extLst>
          </p:nvPr>
        </p:nvGraphicFramePr>
        <p:xfrm>
          <a:off x="3127376" y="3103562"/>
          <a:ext cx="24130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1" name="Equation" r:id="rId23" imgW="2108160" imgH="558720" progId="Equation.DSMT4">
                  <p:embed/>
                </p:oleObj>
              </mc:Choice>
              <mc:Fallback>
                <p:oleObj name="Equation" r:id="rId23" imgW="21081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6" y="3103562"/>
                        <a:ext cx="2413000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วัตถุ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047774"/>
              </p:ext>
            </p:extLst>
          </p:nvPr>
        </p:nvGraphicFramePr>
        <p:xfrm>
          <a:off x="5695950" y="4925475"/>
          <a:ext cx="5524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2" name="Equation" r:id="rId25" imgW="482400" imgH="558720" progId="Equation.DSMT4">
                  <p:embed/>
                </p:oleObj>
              </mc:Choice>
              <mc:Fallback>
                <p:oleObj name="Equation" r:id="rId25" imgW="4824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4925475"/>
                        <a:ext cx="552450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วัตถุ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933750"/>
              </p:ext>
            </p:extLst>
          </p:nvPr>
        </p:nvGraphicFramePr>
        <p:xfrm>
          <a:off x="4522787" y="4941233"/>
          <a:ext cx="5524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3" name="Equation" r:id="rId26" imgW="482400" imgH="558720" progId="Equation.DSMT4">
                  <p:embed/>
                </p:oleObj>
              </mc:Choice>
              <mc:Fallback>
                <p:oleObj name="Equation" r:id="rId26" imgW="4824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7" y="4941233"/>
                        <a:ext cx="552450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4912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685800" y="1828800"/>
            <a:ext cx="7696200" cy="4876800"/>
          </a:xfrm>
        </p:spPr>
        <p:txBody>
          <a:bodyPr/>
          <a:lstStyle/>
          <a:p>
            <a:pPr marL="0" indent="0">
              <a:buNone/>
            </a:pPr>
            <a:r>
              <a:rPr lang="th-TH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เช่น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b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b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             	</a:t>
            </a:r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sp>
        <p:nvSpPr>
          <p:cNvPr id="5" name="Rectangle 7"/>
          <p:cNvSpPr/>
          <p:nvPr/>
        </p:nvSpPr>
        <p:spPr>
          <a:xfrm>
            <a:off x="2895600" y="609600"/>
            <a:ext cx="3505200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สัญลักษณ์แทนการบวก</a:t>
            </a:r>
          </a:p>
        </p:txBody>
      </p:sp>
      <p:pic>
        <p:nvPicPr>
          <p:cNvPr id="6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วัตถุ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58744"/>
              </p:ext>
            </p:extLst>
          </p:nvPr>
        </p:nvGraphicFramePr>
        <p:xfrm>
          <a:off x="2016125" y="2374900"/>
          <a:ext cx="53657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2" name="Equation" r:id="rId4" imgW="469800" imgH="558720" progId="Equation.DSMT4">
                  <p:embed/>
                </p:oleObj>
              </mc:Choice>
              <mc:Fallback>
                <p:oleObj name="Equation" r:id="rId4" imgW="4698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2374900"/>
                        <a:ext cx="536575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กล่องข้อความ 7"/>
          <p:cNvSpPr txBox="1"/>
          <p:nvPr/>
        </p:nvSpPr>
        <p:spPr>
          <a:xfrm>
            <a:off x="2730500" y="2443797"/>
            <a:ext cx="685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ทน</a:t>
            </a: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9" name="กล่องข้อความ 8"/>
          <p:cNvSpPr txBox="1"/>
          <p:nvPr/>
        </p:nvSpPr>
        <p:spPr>
          <a:xfrm>
            <a:off x="3182937" y="3285369"/>
            <a:ext cx="685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ทน</a:t>
            </a: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graphicFrame>
        <p:nvGraphicFramePr>
          <p:cNvPr id="10" name="วัตถุ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526584"/>
              </p:ext>
            </p:extLst>
          </p:nvPr>
        </p:nvGraphicFramePr>
        <p:xfrm>
          <a:off x="3441700" y="2515999"/>
          <a:ext cx="20304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3" name="Equation" r:id="rId6" imgW="1777680" imgH="266400" progId="Equation.DSMT4">
                  <p:embed/>
                </p:oleObj>
              </mc:Choice>
              <mc:Fallback>
                <p:oleObj name="Equation" r:id="rId6" imgW="1777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2515999"/>
                        <a:ext cx="2030412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วัตถุ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177289"/>
              </p:ext>
            </p:extLst>
          </p:nvPr>
        </p:nvGraphicFramePr>
        <p:xfrm>
          <a:off x="2016125" y="3217446"/>
          <a:ext cx="10731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4" name="Equation" r:id="rId8" imgW="939600" imgH="558720" progId="Equation.DSMT4">
                  <p:embed/>
                </p:oleObj>
              </mc:Choice>
              <mc:Fallback>
                <p:oleObj name="Equation" r:id="rId8" imgW="939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3217446"/>
                        <a:ext cx="1073150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วัตถุ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398585"/>
              </p:ext>
            </p:extLst>
          </p:nvPr>
        </p:nvGraphicFramePr>
        <p:xfrm>
          <a:off x="3812381" y="3361887"/>
          <a:ext cx="31178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5" name="Equation" r:id="rId10" imgW="2730240" imgH="330120" progId="Equation.DSMT4">
                  <p:embed/>
                </p:oleObj>
              </mc:Choice>
              <mc:Fallback>
                <p:oleObj name="Equation" r:id="rId10" imgW="2730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2381" y="3361887"/>
                        <a:ext cx="311785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กล่องข้อความ 12"/>
          <p:cNvSpPr txBox="1"/>
          <p:nvPr/>
        </p:nvSpPr>
        <p:spPr>
          <a:xfrm>
            <a:off x="3151981" y="4251143"/>
            <a:ext cx="685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ทน</a:t>
            </a: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graphicFrame>
        <p:nvGraphicFramePr>
          <p:cNvPr id="14" name="วัตถุ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12462"/>
              </p:ext>
            </p:extLst>
          </p:nvPr>
        </p:nvGraphicFramePr>
        <p:xfrm>
          <a:off x="2109787" y="4205090"/>
          <a:ext cx="595313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6" name="Equation" r:id="rId12" imgW="520560" imgH="558720" progId="Equation.DSMT4">
                  <p:embed/>
                </p:oleObj>
              </mc:Choice>
              <mc:Fallback>
                <p:oleObj name="Equation" r:id="rId12" imgW="5205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7" y="4205090"/>
                        <a:ext cx="595313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วัตถุ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032692"/>
              </p:ext>
            </p:extLst>
          </p:nvPr>
        </p:nvGraphicFramePr>
        <p:xfrm>
          <a:off x="3888581" y="4243240"/>
          <a:ext cx="284321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7" name="Equation" r:id="rId14" imgW="2489040" imgH="507960" progId="Equation.DSMT4">
                  <p:embed/>
                </p:oleObj>
              </mc:Choice>
              <mc:Fallback>
                <p:oleObj name="Equation" r:id="rId14" imgW="24890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581" y="4243240"/>
                        <a:ext cx="2843212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กล่องข้อความ 15"/>
          <p:cNvSpPr txBox="1"/>
          <p:nvPr/>
        </p:nvSpPr>
        <p:spPr>
          <a:xfrm>
            <a:off x="3276599" y="5129456"/>
            <a:ext cx="685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ทน</a:t>
            </a: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graphicFrame>
        <p:nvGraphicFramePr>
          <p:cNvPr id="17" name="วัตถุ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01427"/>
              </p:ext>
            </p:extLst>
          </p:nvPr>
        </p:nvGraphicFramePr>
        <p:xfrm>
          <a:off x="2138363" y="5060950"/>
          <a:ext cx="10160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8" name="Equation" r:id="rId16" imgW="888840" imgH="558720" progId="Equation.DSMT4">
                  <p:embed/>
                </p:oleObj>
              </mc:Choice>
              <mc:Fallback>
                <p:oleObj name="Equation" r:id="rId16" imgW="8888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5060950"/>
                        <a:ext cx="1016000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วัตถุ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473698"/>
              </p:ext>
            </p:extLst>
          </p:nvPr>
        </p:nvGraphicFramePr>
        <p:xfrm>
          <a:off x="3898105" y="5222081"/>
          <a:ext cx="41767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29" name="Equation" r:id="rId18" imgW="3657600" imgH="304560" progId="Equation.DSMT4">
                  <p:embed/>
                </p:oleObj>
              </mc:Choice>
              <mc:Fallback>
                <p:oleObj name="Equation" r:id="rId18" imgW="3657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105" y="5222081"/>
                        <a:ext cx="417671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9169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ใน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เขียนแทนอนุกรมใดอนุกรมหนึ่ง โดยใช้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สัญลักษณ์      ตัวอักษร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ใช้แทนตัวแปรอาจใช้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ักษรใด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็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ได้  เช่น         อาจ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ขียน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         </a:t>
            </a:r>
          </a:p>
          <a:p>
            <a:pPr marL="0" indent="0">
              <a:buNone/>
            </a:pP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                        หรือ         </a:t>
            </a:r>
            <a:b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ซึ่งต่างก็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ทนอนุกรมเดียวกัน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นอกจากนี้การใช้สัญลักษณ์       แทน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บวกอาจเขียน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ได้หลาย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รูปแบบ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ช่น               และ              ต่าง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็แทน 0 + 2 +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6 + 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2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ช่นเดียวกัน จะเห็นว่า ดัชนีไม่จำเป็นต้อง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ริ่ม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าก 1 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สมอไป</a:t>
            </a:r>
            <a:endParaRPr lang="th-TH" sz="26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sp>
        <p:nvSpPr>
          <p:cNvPr id="5" name="Rectangle 7"/>
          <p:cNvSpPr/>
          <p:nvPr/>
        </p:nvSpPr>
        <p:spPr>
          <a:xfrm>
            <a:off x="2895600" y="609600"/>
            <a:ext cx="3505200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สัญลักษณ์แทนการบวก</a:t>
            </a:r>
          </a:p>
        </p:txBody>
      </p:sp>
      <p:pic>
        <p:nvPicPr>
          <p:cNvPr id="6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วัตถุ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508925"/>
              </p:ext>
            </p:extLst>
          </p:nvPr>
        </p:nvGraphicFramePr>
        <p:xfrm>
          <a:off x="6299200" y="1928530"/>
          <a:ext cx="384412" cy="345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0" name="Equation" r:id="rId4" imgW="406080" imgH="330120" progId="Equation.DSMT4">
                  <p:embed/>
                </p:oleObj>
              </mc:Choice>
              <mc:Fallback>
                <p:oleObj name="Equation" r:id="rId4" imgW="406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1928530"/>
                        <a:ext cx="384412" cy="3450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วัตถุ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896864"/>
              </p:ext>
            </p:extLst>
          </p:nvPr>
        </p:nvGraphicFramePr>
        <p:xfrm>
          <a:off x="3201814" y="2658829"/>
          <a:ext cx="528205" cy="642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1" name="Equation" r:id="rId6" imgW="507960" imgH="558720" progId="Equation.DSMT4">
                  <p:embed/>
                </p:oleObj>
              </mc:Choice>
              <mc:Fallback>
                <p:oleObj name="Equation" r:id="rId6" imgW="5079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814" y="2658829"/>
                        <a:ext cx="528205" cy="6422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วัตถุ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326022"/>
              </p:ext>
            </p:extLst>
          </p:nvPr>
        </p:nvGraphicFramePr>
        <p:xfrm>
          <a:off x="3810000" y="2196667"/>
          <a:ext cx="476251" cy="642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2" name="Equation" r:id="rId8" imgW="457200" imgH="558720" progId="Equation.DSMT4">
                  <p:embed/>
                </p:oleObj>
              </mc:Choice>
              <mc:Fallback>
                <p:oleObj name="Equation" r:id="rId8" imgW="4572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196667"/>
                        <a:ext cx="476251" cy="6422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วัตถุ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877163"/>
              </p:ext>
            </p:extLst>
          </p:nvPr>
        </p:nvGraphicFramePr>
        <p:xfrm>
          <a:off x="4354844" y="2633429"/>
          <a:ext cx="528205" cy="642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3" name="Equation" r:id="rId10" imgW="507960" imgH="558720" progId="Equation.DSMT4">
                  <p:embed/>
                </p:oleObj>
              </mc:Choice>
              <mc:Fallback>
                <p:oleObj name="Equation" r:id="rId10" imgW="5079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844" y="2633429"/>
                        <a:ext cx="528205" cy="6422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วัตถุ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358338"/>
              </p:ext>
            </p:extLst>
          </p:nvPr>
        </p:nvGraphicFramePr>
        <p:xfrm>
          <a:off x="5633497" y="3192018"/>
          <a:ext cx="384412" cy="345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4" name="Equation" r:id="rId12" imgW="406080" imgH="330120" progId="Equation.DSMT4">
                  <p:embed/>
                </p:oleObj>
              </mc:Choice>
              <mc:Fallback>
                <p:oleObj name="Equation" r:id="rId12" imgW="406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3497" y="3192018"/>
                        <a:ext cx="384412" cy="3450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วัตถุ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455299"/>
              </p:ext>
            </p:extLst>
          </p:nvPr>
        </p:nvGraphicFramePr>
        <p:xfrm>
          <a:off x="2428031" y="3471900"/>
          <a:ext cx="8159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5" name="Equation" r:id="rId13" imgW="863280" imgH="558720" progId="Equation.DSMT4">
                  <p:embed/>
                </p:oleObj>
              </mc:Choice>
              <mc:Fallback>
                <p:oleObj name="Equation" r:id="rId13" imgW="8632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031" y="3471900"/>
                        <a:ext cx="815975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วัตถุ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296558"/>
              </p:ext>
            </p:extLst>
          </p:nvPr>
        </p:nvGraphicFramePr>
        <p:xfrm>
          <a:off x="3821112" y="3497299"/>
          <a:ext cx="82708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6" name="Equation" r:id="rId15" imgW="876240" imgH="558720" progId="Equation.DSMT4">
                  <p:embed/>
                </p:oleObj>
              </mc:Choice>
              <mc:Fallback>
                <p:oleObj name="Equation" r:id="rId15" imgW="8762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2" y="3497299"/>
                        <a:ext cx="827088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4695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685800" y="1828800"/>
            <a:ext cx="7696200" cy="4876800"/>
          </a:xfrm>
        </p:spPr>
        <p:txBody>
          <a:bodyPr/>
          <a:lstStyle/>
          <a:p>
            <a:pPr marL="0" indent="0">
              <a:buNone/>
            </a:pPr>
            <a:r>
              <a:rPr lang="th-TH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 </a:t>
            </a:r>
            <a:r>
              <a:rPr lang="en-US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</a:t>
            </a:r>
            <a:r>
              <a:rPr lang="en-US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งแสดงว่า</a:t>
            </a:r>
          </a:p>
          <a:p>
            <a:pPr marL="0" indent="0">
              <a:buNone/>
            </a:pPr>
            <a:r>
              <a:rPr lang="th-TH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 </a:t>
            </a:r>
          </a:p>
          <a:p>
            <a:pPr marL="0" indent="0">
              <a:buNone/>
            </a:pP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 </a:t>
            </a:r>
            <a:r>
              <a:rPr lang="en-US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2 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งหาค่าของ</a:t>
            </a: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...............................................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.........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........................................</a:t>
            </a:r>
            <a:endParaRPr lang="th-TH" sz="26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600" dirty="0" smtClean="0">
                <a:solidFill>
                  <a:srgbClr val="000308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  <a:r>
              <a:rPr lang="en-US" sz="2600" dirty="0" smtClean="0">
                <a:solidFill>
                  <a:srgbClr val="000308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..............................................................</a:t>
            </a:r>
            <a:endParaRPr lang="th-TH" sz="26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 dirty="0"/>
          </a:p>
        </p:txBody>
      </p:sp>
      <p:sp>
        <p:nvSpPr>
          <p:cNvPr id="5" name="Rectangle 7"/>
          <p:cNvSpPr/>
          <p:nvPr/>
        </p:nvSpPr>
        <p:spPr>
          <a:xfrm>
            <a:off x="2895600" y="609600"/>
            <a:ext cx="3505200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สัญลักษณ์แทนการบวก</a:t>
            </a:r>
          </a:p>
        </p:txBody>
      </p:sp>
      <p:pic>
        <p:nvPicPr>
          <p:cNvPr id="6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วัตถุ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895598"/>
              </p:ext>
            </p:extLst>
          </p:nvPr>
        </p:nvGraphicFramePr>
        <p:xfrm>
          <a:off x="2789237" y="1794450"/>
          <a:ext cx="97472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4" name="Equation" r:id="rId4" imgW="850680" imgH="558720" progId="Equation.DSMT4">
                  <p:embed/>
                </p:oleObj>
              </mc:Choice>
              <mc:Fallback>
                <p:oleObj name="Equation" r:id="rId4" imgW="8506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7" y="1794450"/>
                        <a:ext cx="974725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วัตถุ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816823"/>
              </p:ext>
            </p:extLst>
          </p:nvPr>
        </p:nvGraphicFramePr>
        <p:xfrm>
          <a:off x="1828800" y="2535238"/>
          <a:ext cx="446246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5" name="Equation" r:id="rId6" imgW="3886200" imgH="558720" progId="Equation.DSMT4">
                  <p:embed/>
                </p:oleObj>
              </mc:Choice>
              <mc:Fallback>
                <p:oleObj name="Equation" r:id="rId6" imgW="38862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35238"/>
                        <a:ext cx="4462462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วัตถุ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725186"/>
              </p:ext>
            </p:extLst>
          </p:nvPr>
        </p:nvGraphicFramePr>
        <p:xfrm>
          <a:off x="2895600" y="3160713"/>
          <a:ext cx="13398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6" name="Equation" r:id="rId8" imgW="1168200" imgH="558720" progId="Equation.DSMT4">
                  <p:embed/>
                </p:oleObj>
              </mc:Choice>
              <mc:Fallback>
                <p:oleObj name="Equation" r:id="rId8" imgW="11682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160713"/>
                        <a:ext cx="1339850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3484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ตัวแทนเนื้อหา 2"/>
          <p:cNvSpPr>
            <a:spLocks noGrp="1"/>
          </p:cNvSpPr>
          <p:nvPr>
            <p:ph idx="1"/>
          </p:nvPr>
        </p:nvSpPr>
        <p:spPr>
          <a:xfrm>
            <a:off x="685800" y="1828800"/>
            <a:ext cx="7696200" cy="4876800"/>
          </a:xfrm>
        </p:spPr>
        <p:txBody>
          <a:bodyPr/>
          <a:lstStyle/>
          <a:p>
            <a:pPr marL="0" indent="0">
              <a:buNone/>
            </a:pPr>
            <a:r>
              <a:rPr lang="th-TH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</a:t>
            </a:r>
            <a:r>
              <a:rPr lang="en-US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3  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งเขียน                                                  ในรูปของการ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ใช้สัญลักษณ์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ทนการ</a:t>
            </a: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บวก</a:t>
            </a:r>
          </a:p>
          <a:p>
            <a:pPr marL="0" indent="0">
              <a:buNone/>
            </a:pPr>
            <a:r>
              <a:rPr lang="th-TH" sz="26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</a:t>
            </a:r>
            <a:r>
              <a:rPr lang="th-TH" sz="26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ำ</a:t>
            </a: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......................................................................................................................</a:t>
            </a: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</a:p>
          <a:p>
            <a:pPr marL="0" indent="0">
              <a:buNone/>
            </a:pPr>
            <a:r>
              <a:rPr lang="th-TH" sz="26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.................................................................................................................................</a:t>
            </a:r>
          </a:p>
          <a:p>
            <a:pPr marL="0" indent="0">
              <a:buNone/>
            </a:pPr>
            <a:r>
              <a:rPr lang="th-TH" sz="26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...........................................................................................................................................</a:t>
            </a:r>
          </a:p>
        </p:txBody>
      </p:sp>
      <p:sp>
        <p:nvSpPr>
          <p:cNvPr id="4" name="ตัวแทน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th-TH"/>
          </a:p>
        </p:txBody>
      </p:sp>
      <p:sp>
        <p:nvSpPr>
          <p:cNvPr id="5" name="Rectangle 7"/>
          <p:cNvSpPr/>
          <p:nvPr/>
        </p:nvSpPr>
        <p:spPr>
          <a:xfrm>
            <a:off x="2895600" y="609600"/>
            <a:ext cx="3505200" cy="584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indent="0" algn="ctr" eaLnBrk="1" hangingPunct="1">
              <a:buFontTx/>
              <a:buNone/>
              <a:defRPr/>
            </a:pPr>
            <a:r>
              <a:rPr lang="th-TH" sz="3200" b="1" dirty="0">
                <a:latin typeface="TH SarabunPSK" pitchFamily="34" charset="-34"/>
                <a:cs typeface="TH SarabunPSK" pitchFamily="34" charset="-34"/>
              </a:rPr>
              <a:t>สัญลักษณ์แทนการบวก</a:t>
            </a:r>
          </a:p>
        </p:txBody>
      </p:sp>
      <p:pic>
        <p:nvPicPr>
          <p:cNvPr id="6" name="Picture 2" descr="C:\Users\Administrator\Desktop\20142416459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2400"/>
            <a:ext cx="10080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วัตถุ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831337"/>
              </p:ext>
            </p:extLst>
          </p:nvPr>
        </p:nvGraphicFramePr>
        <p:xfrm>
          <a:off x="2578100" y="1918275"/>
          <a:ext cx="344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8" name="Equation" r:id="rId4" imgW="2997000" imgH="291960" progId="Equation.DSMT4">
                  <p:embed/>
                </p:oleObj>
              </mc:Choice>
              <mc:Fallback>
                <p:oleObj name="Equation" r:id="rId4" imgW="2997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1918275"/>
                        <a:ext cx="3441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วัตถุ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267472"/>
              </p:ext>
            </p:extLst>
          </p:nvPr>
        </p:nvGraphicFramePr>
        <p:xfrm>
          <a:off x="2819400" y="2321499"/>
          <a:ext cx="51593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9" name="Equation" r:id="rId6" imgW="545760" imgH="355320" progId="Equation.DSMT4">
                  <p:embed/>
                </p:oleObj>
              </mc:Choice>
              <mc:Fallback>
                <p:oleObj name="Equation" r:id="rId6" imgW="5457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321499"/>
                        <a:ext cx="515937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1723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Crayons">
      <a:majorFont>
        <a:latin typeface="Comic Sans MS"/>
        <a:ea typeface=""/>
        <a:cs typeface="Angsana New"/>
      </a:majorFont>
      <a:minorFont>
        <a:latin typeface="Comic Sans MS"/>
        <a:ea typeface=""/>
        <a:cs typeface="Angsana New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ชุดรูปแบบของ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6976</TotalTime>
  <Words>907</Words>
  <Application>Microsoft Office PowerPoint</Application>
  <PresentationFormat>นำเสนอทางหน้าจอ (4:3)</PresentationFormat>
  <Paragraphs>228</Paragraphs>
  <Slides>33</Slides>
  <Notes>1</Notes>
  <HiddenSlides>0</HiddenSlides>
  <MMClips>0</MMClips>
  <ScaleCrop>false</ScaleCrop>
  <HeadingPairs>
    <vt:vector size="8" baseType="variant">
      <vt:variant>
        <vt:lpstr>ฟอนต์ที่ถูกใช้</vt:lpstr>
      </vt:variant>
      <vt:variant>
        <vt:i4>5</vt:i4>
      </vt:variant>
      <vt:variant>
        <vt:lpstr>ธีม</vt:lpstr>
      </vt:variant>
      <vt:variant>
        <vt:i4>1</vt:i4>
      </vt:variant>
      <vt:variant>
        <vt:lpstr>เซิร์ฟเวอร์ OLE ฝังตัว</vt:lpstr>
      </vt:variant>
      <vt:variant>
        <vt:i4>1</vt:i4>
      </vt:variant>
      <vt:variant>
        <vt:lpstr>ชื่อเรื่องสไลด์</vt:lpstr>
      </vt:variant>
      <vt:variant>
        <vt:i4>33</vt:i4>
      </vt:variant>
    </vt:vector>
  </HeadingPairs>
  <TitlesOfParts>
    <vt:vector size="40" baseType="lpstr">
      <vt:lpstr>Angsana New</vt:lpstr>
      <vt:lpstr>Arial</vt:lpstr>
      <vt:lpstr>Comic Sans MS</vt:lpstr>
      <vt:lpstr>TH SarabunPSK</vt:lpstr>
      <vt:lpstr>Wingdings</vt:lpstr>
      <vt:lpstr>Crayons</vt:lpstr>
      <vt:lpstr>Equation</vt:lpstr>
      <vt:lpstr>   บทที่ 7 อนุกรมอนันต์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</vt:vector>
  </TitlesOfParts>
  <Company>M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heTuM</dc:creator>
  <cp:lastModifiedBy>User</cp:lastModifiedBy>
  <cp:revision>778</cp:revision>
  <cp:lastPrinted>2021-01-29T08:23:46Z</cp:lastPrinted>
  <dcterms:created xsi:type="dcterms:W3CDTF">2010-05-17T15:21:54Z</dcterms:created>
  <dcterms:modified xsi:type="dcterms:W3CDTF">2021-01-29T08:30:16Z</dcterms:modified>
</cp:coreProperties>
</file>